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55F51F59" w:rsidR="001366AE" w:rsidRPr="00E9219D" w:rsidRDefault="00901704"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3E8FCF1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v:textbox>
                <w10:wrap anchorx="margin" anchory="page"/>
              </v:shape>
            </w:pict>
          </mc:Fallback>
        </mc:AlternateContent>
      </w:r>
      <w:r w:rsidR="00C37597" w:rsidRPr="00E9219D">
        <w:rPr>
          <w:lang w:val="en-US"/>
        </w:rPr>
        <w:tab/>
      </w:r>
    </w:p>
    <w:p w14:paraId="7B3E02FC" w14:textId="7CAB62AA"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58D88063" w:rsidR="00065048" w:rsidRDefault="00065048" w:rsidP="00BA30C3">
                            <w:pPr>
                              <w:spacing w:before="40"/>
                              <w:jc w:val="center"/>
                              <w:rPr>
                                <w:b/>
                              </w:rPr>
                            </w:pPr>
                            <w:r>
                              <w:rPr>
                                <w:b/>
                              </w:rPr>
                              <w:t>CONTROL AND AUTOMATION ENGINEERING DESIGN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58D88063" w:rsidR="00065048" w:rsidRDefault="00065048" w:rsidP="00BA30C3">
                      <w:pPr>
                        <w:spacing w:before="40"/>
                        <w:jc w:val="center"/>
                        <w:rPr>
                          <w:b/>
                        </w:rPr>
                      </w:pPr>
                      <w:r>
                        <w:rPr>
                          <w:b/>
                        </w:rPr>
                        <w:t>CONTROL AND AUTOMATION ENGINEERING DESIGN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0E381950">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8E51662" w:rsidR="00065048" w:rsidRDefault="00065048" w:rsidP="000C791B">
                            <w:pPr>
                              <w:jc w:val="center"/>
                              <w:rPr>
                                <w:b/>
                              </w:rPr>
                            </w:pPr>
                            <w:r w:rsidRPr="00901704">
                              <w:rPr>
                                <w:b/>
                              </w:rPr>
                              <w:t>Student Name SURNA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8E51662" w:rsidR="00065048" w:rsidRDefault="00065048" w:rsidP="000C791B">
                      <w:pPr>
                        <w:jc w:val="center"/>
                        <w:rPr>
                          <w:b/>
                        </w:rPr>
                      </w:pPr>
                      <w:r w:rsidRPr="00901704">
                        <w:rPr>
                          <w:b/>
                        </w:rPr>
                        <w:t>Student Name SURNAME</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5B8C6D70" w:rsidR="00065048" w:rsidRDefault="00065048" w:rsidP="00D86BFD">
                            <w:pPr>
                              <w:jc w:val="center"/>
                            </w:pPr>
                            <w:r>
                              <w:rPr>
                                <w:b/>
                              </w:rPr>
                              <w:t>MONTH AND YEA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5B8C6D70" w:rsidR="00065048" w:rsidRDefault="00065048" w:rsidP="00D86BFD">
                      <w:pPr>
                        <w:jc w:val="center"/>
                      </w:pPr>
                      <w:r>
                        <w:rPr>
                          <w:b/>
                        </w:rPr>
                        <w:t>MONTH AND YEAR</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2A06679D" w:rsidR="00065048" w:rsidRDefault="00065048" w:rsidP="0071659E">
                            <w:pPr>
                              <w:jc w:val="center"/>
                            </w:pPr>
                            <w:r>
                              <w:rPr>
                                <w:b/>
                              </w:rPr>
                              <w:t>MONTH AND YEAR</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2A06679D" w:rsidR="00065048" w:rsidRDefault="00065048" w:rsidP="0071659E">
                      <w:pPr>
                        <w:jc w:val="center"/>
                      </w:pPr>
                      <w:r>
                        <w:rPr>
                          <w:b/>
                        </w:rPr>
                        <w:t>MONTH AND YEAR</w:t>
                      </w:r>
                    </w:p>
                  </w:txbxContent>
                </v:textbox>
                <w10:wrap anchorx="margin" anchory="page"/>
              </v:shape>
            </w:pict>
          </mc:Fallback>
        </mc:AlternateContent>
      </w:r>
      <w:r w:rsidR="0042780B">
        <w:rPr>
          <w:b/>
          <w:lang w:val="en-US"/>
        </w:rPr>
        <w:t xml:space="preserve">                              </w:t>
      </w:r>
      <w:r w:rsidR="0042780B">
        <w:rPr>
          <w:rStyle w:val="CommentReference"/>
        </w:rPr>
        <w:commentReference w:id="4"/>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2A94E30B" w:rsidR="00FE3343" w:rsidRDefault="005C66A0" w:rsidP="00FE3343">
      <w:pPr>
        <w:spacing w:before="1440" w:after="360"/>
        <w:jc w:val="right"/>
        <w:rPr>
          <w:b/>
          <w:lang w:val="en-US"/>
        </w:rPr>
      </w:pPr>
      <w:r w:rsidRPr="005C66A0">
        <w:rPr>
          <w:b/>
          <w:i/>
          <w:lang w:val="en-US"/>
        </w:rPr>
        <w:t>Dedication page</w:t>
      </w:r>
      <w:commentRangeStart w:id="5"/>
      <w:r w:rsidR="00FE3343" w:rsidRPr="00365D66">
        <w:rPr>
          <w:b/>
          <w:i/>
          <w:lang w:val="en-US"/>
        </w:rPr>
        <w:t>,</w:t>
      </w:r>
      <w:commentRangeEnd w:id="5"/>
      <w:r w:rsidR="002712A0">
        <w:rPr>
          <w:rStyle w:val="CommentReference"/>
        </w:rPr>
        <w:commentReference w:id="5"/>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B344E2B" w:rsidR="00DC72F8" w:rsidRDefault="00DC72F8" w:rsidP="00DC72F8">
      <w:pPr>
        <w:pStyle w:val="BASLIK1"/>
        <w:numPr>
          <w:ilvl w:val="0"/>
          <w:numId w:val="0"/>
        </w:numPr>
      </w:pPr>
      <w:r>
        <w:lastRenderedPageBreak/>
        <w:br w:type="page"/>
      </w:r>
      <w:r w:rsidR="005C66A0" w:rsidRPr="005C66A0">
        <w:lastRenderedPageBreak/>
        <w:t>PREFACE</w:t>
      </w:r>
    </w:p>
    <w:p w14:paraId="215FBB51" w14:textId="7CEB22A2" w:rsidR="00816CD4" w:rsidRDefault="005C66A0" w:rsidP="00FB02F1">
      <w:pPr>
        <w:pStyle w:val="GOVDE"/>
        <w:spacing w:line="240" w:lineRule="auto"/>
      </w:pPr>
      <w:r w:rsidRPr="005C66A0">
        <w:t>The texts in the preface are written with 1 line spacing. The preface written as the first page of the thesis does not exceed two pages.</w:t>
      </w:r>
      <w:r w:rsidR="001E3C24" w:rsidRPr="00713778">
        <w:t xml:space="preserve"> </w:t>
      </w:r>
    </w:p>
    <w:p w14:paraId="70A1CDEB" w14:textId="040C0CE4" w:rsidR="00816CD4" w:rsidRDefault="005C66A0" w:rsidP="00FB02F1">
      <w:pPr>
        <w:pStyle w:val="GOVDE"/>
        <w:spacing w:line="240" w:lineRule="auto"/>
      </w:pPr>
      <w:r w:rsidRPr="005C66A0">
        <w:t>The institutions supporting the thesis and the people who helped are thanked in this part. Under the text of the preface, name-surname is written as right aligned, month and year format is written left aligned. These two elements are aligned.</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656C3026" w:rsidR="00AD74F9" w:rsidRDefault="005C66A0" w:rsidP="00417483">
      <w:pPr>
        <w:jc w:val="both"/>
      </w:pPr>
      <w:r>
        <w:t>Mounth</w:t>
      </w:r>
      <w:r w:rsidR="00AD74F9">
        <w:t xml:space="preserve"> </w:t>
      </w:r>
      <w:r>
        <w:t>Year</w:t>
      </w:r>
      <w:r w:rsidR="00417483">
        <w:tab/>
      </w:r>
      <w:r w:rsidR="00417483">
        <w:tab/>
      </w:r>
      <w:r w:rsidR="00417483">
        <w:tab/>
      </w:r>
      <w:r w:rsidR="00417483">
        <w:tab/>
      </w:r>
      <w:r w:rsidR="00417483">
        <w:tab/>
      </w:r>
      <w:r w:rsidR="00417483">
        <w:tab/>
      </w:r>
      <w:r w:rsidR="00417483">
        <w:tab/>
      </w:r>
      <w:r w:rsidR="00417483">
        <w:tab/>
        <w:t xml:space="preserve">     </w:t>
      </w:r>
      <w:r>
        <w:t xml:space="preserve"> Name Surname</w:t>
      </w:r>
      <w:r w:rsidR="00417483">
        <w:tab/>
      </w:r>
      <w:r w:rsidR="00417483">
        <w:tab/>
      </w:r>
      <w:r w:rsidR="00417483">
        <w:tab/>
      </w:r>
      <w:r w:rsidR="00417483">
        <w:tab/>
      </w:r>
      <w:r w:rsidR="00417483">
        <w:tab/>
      </w:r>
      <w:r w:rsidR="00417483">
        <w:tab/>
      </w:r>
      <w:r w:rsidR="00417483">
        <w:tab/>
      </w:r>
      <w:r w:rsidR="00417483">
        <w:tab/>
        <w:t xml:space="preserve">   </w:t>
      </w:r>
    </w:p>
    <w:p w14:paraId="1DBB3C09" w14:textId="77777777" w:rsidR="001E3C24" w:rsidRDefault="00AD74F9" w:rsidP="00AD74F9">
      <w:pPr>
        <w:jc w:val="center"/>
      </w:pPr>
      <w:r>
        <w:rPr>
          <w:rStyle w:val="CommentReference"/>
        </w:rPr>
        <w:commentReference w:id="6"/>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CommentReference"/>
        </w:rPr>
        <w:commentReference w:id="7"/>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r>
        <w:rPr>
          <w:rStyle w:val="CommentReference"/>
        </w:rPr>
        <w:commentReference w:id="8"/>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3A3AD71C" w:rsidR="00C365DE" w:rsidRPr="00712CC3" w:rsidRDefault="005C66A0" w:rsidP="00712CC3">
      <w:pPr>
        <w:pStyle w:val="BASLIK1"/>
        <w:numPr>
          <w:ilvl w:val="0"/>
          <w:numId w:val="0"/>
        </w:numPr>
      </w:pPr>
      <w:r w:rsidRPr="005C66A0">
        <w:lastRenderedPageBreak/>
        <w:t>CONTENTS</w:t>
      </w:r>
    </w:p>
    <w:p w14:paraId="22B80922" w14:textId="77777777" w:rsidR="00EB6B2C" w:rsidRDefault="00C365DE" w:rsidP="00BA5817">
      <w:pPr>
        <w:tabs>
          <w:tab w:val="right" w:leader="dot" w:pos="8222"/>
        </w:tabs>
        <w:spacing w:after="240"/>
        <w:jc w:val="right"/>
        <w:rPr>
          <w:b/>
          <w:u w:val="single"/>
          <w:lang w:val="en-US"/>
        </w:rPr>
      </w:pPr>
      <w:commentRangeStart w:id="9"/>
      <w:r w:rsidRPr="00E9219D">
        <w:rPr>
          <w:b/>
          <w:u w:val="single"/>
          <w:lang w:val="en-US"/>
        </w:rPr>
        <w:t>Sayfa</w:t>
      </w:r>
      <w:commentRangeEnd w:id="9"/>
      <w:r w:rsidR="00533CE0">
        <w:rPr>
          <w:rStyle w:val="CommentReference"/>
        </w:rPr>
        <w:commentReference w:id="9"/>
      </w:r>
    </w:p>
    <w:p w14:paraId="24C6DEEA" w14:textId="0AFC980F"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253523" w:rsidRPr="00253523">
          <w:rPr>
            <w:rStyle w:val="Hyperlink"/>
            <w:noProof/>
          </w:rPr>
          <w:t>PREFACE</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2F33D058" w:rsidR="006008FF" w:rsidRDefault="001303D7" w:rsidP="005A1C94">
      <w:pPr>
        <w:pStyle w:val="TOC1"/>
        <w:rPr>
          <w:rFonts w:asciiTheme="minorHAnsi" w:eastAsiaTheme="minorEastAsia" w:hAnsiTheme="minorHAnsi" w:cstheme="minorBidi"/>
          <w:noProof/>
          <w:sz w:val="22"/>
          <w:szCs w:val="22"/>
          <w:lang w:eastAsia="tr-TR"/>
        </w:rPr>
      </w:pPr>
      <w:hyperlink w:anchor="_Toc443401142" w:history="1">
        <w:r w:rsidR="00253523">
          <w:rPr>
            <w:rStyle w:val="Hyperlink"/>
            <w:noProof/>
          </w:rPr>
          <w:t>CONTENTS</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00CB91B2" w:rsidR="006008FF" w:rsidRDefault="001303D7" w:rsidP="005A1C94">
      <w:pPr>
        <w:pStyle w:val="TOC1"/>
        <w:rPr>
          <w:rFonts w:asciiTheme="minorHAnsi" w:eastAsiaTheme="minorEastAsia" w:hAnsiTheme="minorHAnsi" w:cstheme="minorBidi"/>
          <w:noProof/>
          <w:sz w:val="22"/>
          <w:szCs w:val="22"/>
          <w:lang w:eastAsia="tr-TR"/>
        </w:rPr>
      </w:pPr>
      <w:hyperlink w:anchor="_Toc443401143" w:history="1">
        <w:r w:rsidR="00253523" w:rsidRPr="00253523">
          <w:rPr>
            <w:rStyle w:val="Hyperlink"/>
            <w:noProof/>
          </w:rPr>
          <w:t>ABBREVIATIONS</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7142E812" w:rsidR="006008FF" w:rsidRDefault="001303D7" w:rsidP="005A1C94">
      <w:pPr>
        <w:pStyle w:val="TOC1"/>
        <w:rPr>
          <w:rFonts w:asciiTheme="minorHAnsi" w:eastAsiaTheme="minorEastAsia" w:hAnsiTheme="minorHAnsi" w:cstheme="minorBidi"/>
          <w:noProof/>
          <w:sz w:val="22"/>
          <w:szCs w:val="22"/>
          <w:lang w:eastAsia="tr-TR"/>
        </w:rPr>
      </w:pPr>
      <w:hyperlink w:anchor="_Toc443401144" w:history="1">
        <w:r w:rsidR="00253523" w:rsidRPr="00253523">
          <w:rPr>
            <w:rStyle w:val="Hyperlink"/>
            <w:noProof/>
          </w:rPr>
          <w:t>SYMBOLS</w:t>
        </w:r>
        <w:r w:rsidR="00253523">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115E1DDD" w:rsidR="006008FF" w:rsidRDefault="001303D7" w:rsidP="005A1C94">
      <w:pPr>
        <w:pStyle w:val="TOC1"/>
        <w:rPr>
          <w:rFonts w:asciiTheme="minorHAnsi" w:eastAsiaTheme="minorEastAsia" w:hAnsiTheme="minorHAnsi" w:cstheme="minorBidi"/>
          <w:noProof/>
          <w:sz w:val="22"/>
          <w:szCs w:val="22"/>
          <w:lang w:eastAsia="tr-TR"/>
        </w:rPr>
      </w:pPr>
      <w:hyperlink w:anchor="_Toc443401145" w:history="1">
        <w:r w:rsidR="00253523">
          <w:rPr>
            <w:rStyle w:val="Hyperlink"/>
            <w:noProof/>
          </w:rPr>
          <w:t>LIST OF TABLES</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47CE0B66" w:rsidR="006008FF" w:rsidRDefault="001303D7" w:rsidP="005A1C94">
      <w:pPr>
        <w:pStyle w:val="TOC1"/>
        <w:rPr>
          <w:rFonts w:asciiTheme="minorHAnsi" w:eastAsiaTheme="minorEastAsia" w:hAnsiTheme="minorHAnsi" w:cstheme="minorBidi"/>
          <w:noProof/>
          <w:sz w:val="22"/>
          <w:szCs w:val="22"/>
          <w:lang w:eastAsia="tr-TR"/>
        </w:rPr>
      </w:pPr>
      <w:hyperlink w:anchor="_Toc443401146" w:history="1">
        <w:r w:rsidR="00253523">
          <w:rPr>
            <w:rStyle w:val="Hyperlink"/>
            <w:noProof/>
          </w:rPr>
          <w:t>LIST OF FIGURES</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1303D7"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1303D7"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FAB801F" w:rsidR="006008FF" w:rsidRDefault="001303D7"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 xml:space="preserve">1. </w:t>
        </w:r>
        <w:r w:rsidR="00253523" w:rsidRPr="00253523">
          <w:rPr>
            <w:rStyle w:val="Hyperlink"/>
            <w:noProof/>
            <w:lang w:val="en-US"/>
          </w:rPr>
          <w:t>INTRODUCTION - TITLES (FIRST DEGREE TITLES)</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53F7AAF6" w:rsidR="006008FF" w:rsidRDefault="001303D7">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 xml:space="preserve">1.1 </w:t>
        </w:r>
        <w:r w:rsidR="00253523" w:rsidRPr="00253523">
          <w:rPr>
            <w:rStyle w:val="Hyperlink"/>
            <w:noProof/>
            <w:lang w:val="en-US"/>
          </w:rPr>
          <w:t>Purpose of the Thesis (How is Second Degree Title: First Letters Capital)</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0DE90A77" w:rsidR="006008FF" w:rsidRDefault="001303D7">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 xml:space="preserve">1.1.1 </w:t>
        </w:r>
        <w:r w:rsidR="00253523" w:rsidRPr="00253523">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0E4947DC" w:rsidR="006008FF" w:rsidRDefault="001303D7">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 xml:space="preserve">1.1.2 </w:t>
        </w:r>
        <w:r w:rsidR="00253523" w:rsidRPr="00253523">
          <w:rPr>
            <w:rStyle w:val="Hyperlink"/>
            <w:noProof/>
            <w:lang w:val="en-US"/>
          </w:rPr>
          <w:t>Secondary objectives of the thesis</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3E6E7E10" w:rsidR="006008FF" w:rsidRDefault="001303D7">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 xml:space="preserve">1.1.2.1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FE42A21" w:rsidR="006008FF" w:rsidRDefault="001303D7">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 xml:space="preserve">1.1.2.2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128DB0E7" w:rsidR="006008FF" w:rsidRDefault="001303D7">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 xml:space="preserve">1.2 </w:t>
        </w:r>
        <w:r w:rsidR="008704DD" w:rsidRPr="008704DD">
          <w:rPr>
            <w:rStyle w:val="Hyperlink"/>
            <w:noProof/>
            <w:lang w:val="en-US"/>
          </w:rPr>
          <w:t>Literature research</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0B40C1F6" w:rsidR="006008FF" w:rsidRDefault="001303D7">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 xml:space="preserve">1.3 </w:t>
        </w:r>
        <w:r w:rsidR="008704DD" w:rsidRPr="008704DD">
          <w:rPr>
            <w:rStyle w:val="Hyperlink"/>
            <w:noProof/>
            <w:lang w:val="en-US"/>
          </w:rPr>
          <w:t>Hypothesis</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558FFDA2" w:rsidR="006008FF" w:rsidRDefault="001303D7"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w:t>
        </w:r>
        <w:r w:rsidR="007E0E3A" w:rsidRPr="007E0E3A">
          <w:rPr>
            <w:rStyle w:val="Hyperlink"/>
            <w:noProof/>
            <w:lang w:val="en-US"/>
          </w:rPr>
          <w:t>FIGURES AND TABLES (How should it be?)</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63A11952" w:rsidR="006008FF" w:rsidRDefault="001303D7">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 xml:space="preserve">2.1 </w:t>
        </w:r>
        <w:r w:rsidR="007E0E3A" w:rsidRPr="007E0E3A">
          <w:rPr>
            <w:rStyle w:val="Hyperlink"/>
            <w:noProof/>
            <w:lang w:val="en-US"/>
          </w:rPr>
          <w:t>Figure Citations and Figure Example</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25F2608D" w:rsidR="006008FF" w:rsidRDefault="001303D7">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 xml:space="preserve">2.2 </w:t>
        </w:r>
        <w:r w:rsidR="007E0E3A" w:rsidRPr="007E0E3A">
          <w:rPr>
            <w:rStyle w:val="Hyperlink"/>
            <w:noProof/>
            <w:lang w:val="en-US"/>
          </w:rPr>
          <w:t>Example of Figure in Horizontal Page</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277B71E6" w:rsidR="006008FF" w:rsidRDefault="001303D7">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 xml:space="preserve">2.3 </w:t>
        </w:r>
        <w:r w:rsidR="007E0E3A" w:rsidRPr="007E0E3A">
          <w:rPr>
            <w:rStyle w:val="Hyperlink"/>
            <w:noProof/>
            <w:lang w:val="en-US"/>
          </w:rPr>
          <w:t>Schedule Citations and Schedule Sample</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77F32BC" w:rsidR="006008FF" w:rsidRDefault="001303D7">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 xml:space="preserve">2.4 </w:t>
        </w:r>
        <w:r w:rsidR="007E0E3A" w:rsidRPr="007E0E3A">
          <w:rPr>
            <w:rStyle w:val="Hyperlink"/>
            <w:noProof/>
            <w:lang w:val="en-US"/>
          </w:rPr>
          <w:t>Example of a Chart on a Horizontal Page</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07FFB412" w:rsidR="006008FF" w:rsidRDefault="001303D7"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 xml:space="preserve">3. </w:t>
        </w:r>
        <w:r w:rsidR="007E0E3A" w:rsidRPr="007E0E3A">
          <w:rPr>
            <w:rStyle w:val="Hyperlink"/>
            <w:noProof/>
          </w:rPr>
          <w:t>TEXTS (How should it be?)</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218B8C8" w:rsidR="006008FF" w:rsidRDefault="001303D7">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 xml:space="preserve">3.1 </w:t>
        </w:r>
        <w:r w:rsidR="007E0E3A" w:rsidRPr="007E0E3A">
          <w:rPr>
            <w:rStyle w:val="Hyperlink"/>
            <w:noProof/>
            <w:lang w:val="en-US"/>
          </w:rPr>
          <w:t>Body Texts</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6401A87B" w:rsidR="006008FF" w:rsidRDefault="001303D7">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 xml:space="preserve">3.1.1 </w:t>
        </w:r>
        <w:r w:rsidR="003C3DB5" w:rsidRPr="003C3DB5">
          <w:rPr>
            <w:rStyle w:val="Hyperlink"/>
            <w:noProof/>
            <w:lang w:val="en-US"/>
          </w:rPr>
          <w:t>Page Margins</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30CC879A" w:rsidR="006008FF" w:rsidRDefault="001303D7">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 xml:space="preserve">3.1.2 </w:t>
        </w:r>
        <w:r w:rsidR="003C3DB5" w:rsidRPr="003C3DB5">
          <w:rPr>
            <w:rStyle w:val="Hyperlink"/>
            <w:noProof/>
            <w:lang w:val="en-US"/>
          </w:rPr>
          <w:t>Equations</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2E02BF27" w:rsidR="006008FF" w:rsidRDefault="001303D7">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 xml:space="preserve">3.1.3 </w:t>
        </w:r>
        <w:r w:rsidR="003C3DB5" w:rsidRPr="003C3DB5">
          <w:rPr>
            <w:rStyle w:val="Hyperlink"/>
            <w:noProof/>
            <w:lang w:val="en-US"/>
          </w:rPr>
          <w:t>Process-based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57CA6AD" w:rsidR="006008FF" w:rsidRDefault="001303D7">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 xml:space="preserve">3.1.4 </w:t>
        </w:r>
        <w:r w:rsidR="003C3DB5" w:rsidRPr="003C3DB5">
          <w:rPr>
            <w:rStyle w:val="Hyperlink"/>
            <w:noProof/>
            <w:lang w:val="en-US"/>
          </w:rPr>
          <w:t>Multivariate analysis</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175FDE54" w:rsidR="006008FF" w:rsidRDefault="001303D7">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 xml:space="preserve">3.2 </w:t>
        </w:r>
        <w:r w:rsidR="003C3DB5" w:rsidRPr="003C3DB5">
          <w:rPr>
            <w:rStyle w:val="Hyperlink"/>
            <w:noProof/>
            <w:lang w:val="en-US"/>
          </w:rPr>
          <w:t>Working area</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132556B7" w:rsidR="006008FF" w:rsidRDefault="001303D7">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 xml:space="preserve">3.3 </w:t>
        </w:r>
        <w:r w:rsidR="003C3DB5" w:rsidRPr="003C3DB5">
          <w:rPr>
            <w:rStyle w:val="Hyperlink"/>
            <w:noProof/>
            <w:lang w:val="en-US"/>
          </w:rPr>
          <w:t>Application Data</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6C229318" w:rsidR="006008FF" w:rsidRDefault="001303D7"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 xml:space="preserve">4. </w:t>
        </w:r>
        <w:r w:rsidR="003C3DB5" w:rsidRPr="003C3DB5">
          <w:rPr>
            <w:rStyle w:val="Hyperlink"/>
            <w:noProof/>
            <w:lang w:val="en-US"/>
          </w:rPr>
          <w:t>REFERENCES, QUOTES AND FOOTNOTES (How should it be?)</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36D9D940" w:rsidR="006008FF" w:rsidRDefault="001303D7">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w:t>
        </w:r>
        <w:r w:rsidR="003C3DB5" w:rsidRPr="003C3DB5">
          <w:rPr>
            <w:rStyle w:val="Hyperlink"/>
            <w:noProof/>
            <w:lang w:val="en-US"/>
          </w:rPr>
          <w:t>Citations (citations in the text)</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3D053311" w:rsidR="006008FF" w:rsidRDefault="001303D7">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 xml:space="preserve">4.1.1 </w:t>
        </w:r>
        <w:r w:rsidR="003C3DB5" w:rsidRPr="003C3DB5">
          <w:rPr>
            <w:rStyle w:val="Hyperlink"/>
            <w:noProof/>
          </w:rPr>
          <w:t>Citing by author surna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7B19A3A2" w:rsidR="006008FF" w:rsidRDefault="001303D7">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 xml:space="preserve">4.1.2 </w:t>
        </w:r>
        <w:r w:rsidR="003C3DB5" w:rsidRPr="003C3DB5">
          <w:rPr>
            <w:rStyle w:val="Hyperlink"/>
            <w:noProof/>
          </w:rPr>
          <w:t>Citing by number</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7F064EF9" w:rsidR="006008FF" w:rsidRDefault="001303D7">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 xml:space="preserve">4.2 </w:t>
        </w:r>
        <w:r w:rsidR="003C3DB5" w:rsidRPr="003C3DB5">
          <w:rPr>
            <w:rStyle w:val="Hyperlink"/>
            <w:noProof/>
          </w:rPr>
          <w:t>Quotes</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7C115638" w:rsidR="006008FF" w:rsidRDefault="001303D7">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 xml:space="preserve">4.3 </w:t>
        </w:r>
        <w:r w:rsidR="003C3DB5" w:rsidRPr="003C3DB5">
          <w:rPr>
            <w:rStyle w:val="Hyperlink"/>
            <w:noProof/>
          </w:rPr>
          <w:t>Footnotes</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7EE285CF" w:rsidR="006008FF" w:rsidRDefault="001303D7">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 xml:space="preserve">4.4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1DF0290A" w:rsidR="006008FF" w:rsidRDefault="001303D7">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 xml:space="preserve">4.4.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6855742D" w:rsidR="006008FF" w:rsidRDefault="001303D7">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 xml:space="preserve">4.4.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3D96562C" w:rsidR="006008FF" w:rsidRDefault="001303D7"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 xml:space="preserve">5. </w:t>
        </w:r>
        <w:r w:rsidR="003C3DB5" w:rsidRPr="003C3DB5">
          <w:rPr>
            <w:rStyle w:val="Hyperlink"/>
            <w:noProof/>
            <w:lang w:val="en-US"/>
          </w:rPr>
          <w:t>IF NECESSARY CHAPTER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5BEA4E9F" w:rsidR="006008FF" w:rsidRDefault="001303D7">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 xml:space="preserve">5.1 </w:t>
        </w:r>
        <w:r w:rsidR="003C3DB5" w:rsidRPr="003C3DB5">
          <w:rPr>
            <w:rStyle w:val="Hyperlink"/>
            <w:noProof/>
            <w:lang w:val="en-US"/>
          </w:rPr>
          <w:t>Application Area of the Study</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047A33F7" w:rsidR="006008FF" w:rsidRDefault="001303D7">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 xml:space="preserve">5.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5F2A20F6" w:rsidR="006008FF" w:rsidRDefault="001303D7">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 xml:space="preserve">5.2.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42D998F7" w:rsidR="006008FF" w:rsidRDefault="001303D7">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 xml:space="preserve">5.2.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7EBB80AF" w:rsidR="006008FF" w:rsidRDefault="001303D7"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 xml:space="preserve">6. </w:t>
        </w:r>
        <w:r w:rsidR="003C3DB5" w:rsidRPr="003C3DB5">
          <w:rPr>
            <w:rStyle w:val="Hyperlink"/>
            <w:noProof/>
            <w:lang w:val="en-US"/>
          </w:rPr>
          <w:t>CONCLUSION AND RECOMMENDATIONS</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1E5A4079" w:rsidR="006008FF" w:rsidRPr="003C3DB5" w:rsidRDefault="001303D7" w:rsidP="003C3DB5">
      <w:pPr>
        <w:pStyle w:val="TOC2"/>
      </w:pPr>
      <w:hyperlink w:anchor="_Toc443401185" w:history="1">
        <w:r w:rsidR="006008FF" w:rsidRPr="003C3DB5">
          <w:rPr>
            <w:rStyle w:val="Hyperlink"/>
            <w:noProof/>
            <w:lang w:val="en-US"/>
          </w:rPr>
          <w:t xml:space="preserve">6.1 </w:t>
        </w:r>
        <w:r w:rsidR="003C3DB5" w:rsidRPr="003C3DB5">
          <w:rPr>
            <w:rStyle w:val="Hyperlink"/>
          </w:rPr>
          <w:t>Application Area of the Study</w:t>
        </w:r>
        <w:r w:rsidR="006008FF" w:rsidRPr="003C3DB5">
          <w:rPr>
            <w:rStyle w:val="Hyperlink"/>
            <w:noProof/>
            <w:webHidden/>
          </w:rPr>
          <w:tab/>
        </w:r>
        <w:r w:rsidR="006008FF" w:rsidRPr="003C3DB5">
          <w:rPr>
            <w:rStyle w:val="Hyperlink"/>
            <w:noProof/>
            <w:webHidden/>
          </w:rPr>
          <w:fldChar w:fldCharType="begin"/>
        </w:r>
        <w:r w:rsidR="006008FF" w:rsidRPr="003C3DB5">
          <w:rPr>
            <w:rStyle w:val="Hyperlink"/>
            <w:noProof/>
            <w:webHidden/>
          </w:rPr>
          <w:instrText xml:space="preserve"> PAGEREF _Toc443401185 \h </w:instrText>
        </w:r>
        <w:r w:rsidR="006008FF" w:rsidRPr="003C3DB5">
          <w:rPr>
            <w:rStyle w:val="Hyperlink"/>
            <w:noProof/>
            <w:webHidden/>
          </w:rPr>
        </w:r>
        <w:r w:rsidR="006008FF" w:rsidRPr="003C3DB5">
          <w:rPr>
            <w:rStyle w:val="Hyperlink"/>
            <w:noProof/>
            <w:webHidden/>
          </w:rPr>
          <w:fldChar w:fldCharType="separate"/>
        </w:r>
        <w:r w:rsidR="00291BA3" w:rsidRPr="003C3DB5">
          <w:rPr>
            <w:rStyle w:val="Hyperlink"/>
            <w:noProof/>
            <w:webHidden/>
          </w:rPr>
          <w:t>27</w:t>
        </w:r>
        <w:r w:rsidR="006008FF" w:rsidRPr="003C3DB5">
          <w:rPr>
            <w:rStyle w:val="Hyperlink"/>
            <w:noProof/>
            <w:webHidden/>
          </w:rPr>
          <w:fldChar w:fldCharType="end"/>
        </w:r>
      </w:hyperlink>
    </w:p>
    <w:p w14:paraId="4FDEFF4F" w14:textId="34703E79" w:rsidR="006008FF" w:rsidRDefault="001303D7">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 xml:space="preserve">6.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3CF45C31" w:rsidR="006008FF" w:rsidRDefault="001303D7">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 xml:space="preserve">6.2.1 </w:t>
        </w:r>
        <w:r w:rsidR="004460BA" w:rsidRPr="004460BA">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3AE7FFD0" w:rsidR="006008FF" w:rsidRDefault="001303D7">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 xml:space="preserve">6.2.1.1 </w:t>
        </w:r>
        <w:r w:rsidR="004460BA" w:rsidRPr="004460BA">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D3A42A6" w:rsidR="006008FF" w:rsidRDefault="001303D7" w:rsidP="005A1C94">
      <w:pPr>
        <w:pStyle w:val="TOC1"/>
        <w:rPr>
          <w:rFonts w:asciiTheme="minorHAnsi" w:eastAsiaTheme="minorEastAsia" w:hAnsiTheme="minorHAnsi" w:cstheme="minorBidi"/>
          <w:noProof/>
          <w:sz w:val="22"/>
          <w:szCs w:val="22"/>
          <w:lang w:eastAsia="tr-TR"/>
        </w:rPr>
      </w:pPr>
      <w:hyperlink w:anchor="_Toc443401189" w:history="1">
        <w:r w:rsidR="004460BA" w:rsidRPr="004460BA">
          <w:rPr>
            <w:rStyle w:val="Hyperlink"/>
            <w:noProof/>
            <w:lang w:val="en-US"/>
          </w:rPr>
          <w:t>RESOURCES</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5477986F" w:rsidR="006008FF" w:rsidRDefault="001303D7" w:rsidP="005A1C94">
      <w:pPr>
        <w:pStyle w:val="TOC1"/>
        <w:rPr>
          <w:rFonts w:asciiTheme="minorHAnsi" w:eastAsiaTheme="minorEastAsia" w:hAnsiTheme="minorHAnsi" w:cstheme="minorBidi"/>
          <w:noProof/>
          <w:sz w:val="22"/>
          <w:szCs w:val="22"/>
          <w:lang w:eastAsia="tr-TR"/>
        </w:rPr>
      </w:pPr>
      <w:hyperlink w:anchor="_Toc443401190" w:history="1">
        <w:r w:rsidR="004460BA" w:rsidRPr="004460BA">
          <w:rPr>
            <w:rStyle w:val="Hyperlink"/>
            <w:noProof/>
            <w:lang w:val="en-US"/>
          </w:rPr>
          <w:t>ANNEXES</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2BDF078D" w:rsidR="006008FF" w:rsidRDefault="001303D7" w:rsidP="005A1C94">
      <w:pPr>
        <w:pStyle w:val="TOC1"/>
        <w:rPr>
          <w:rFonts w:asciiTheme="minorHAnsi" w:eastAsiaTheme="minorEastAsia" w:hAnsiTheme="minorHAnsi" w:cstheme="minorBidi"/>
          <w:noProof/>
          <w:sz w:val="22"/>
          <w:szCs w:val="22"/>
          <w:lang w:eastAsia="tr-TR"/>
        </w:rPr>
      </w:pPr>
      <w:hyperlink w:anchor="_Toc443401191" w:history="1">
        <w:r w:rsidR="004460BA" w:rsidRPr="004460BA">
          <w:rPr>
            <w:rStyle w:val="Hyperlink"/>
            <w:noProof/>
          </w:rPr>
          <w:t>RESUME</w:t>
        </w:r>
        <w:r w:rsidR="004460BA">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10" w:name="_Toc190755568"/>
      <w:bookmarkStart w:id="11"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65118342" w:rsidR="00037424" w:rsidRPr="00712CC3" w:rsidRDefault="00BE33A4" w:rsidP="00712CC3">
      <w:pPr>
        <w:pStyle w:val="BASLIK1"/>
        <w:numPr>
          <w:ilvl w:val="0"/>
          <w:numId w:val="0"/>
        </w:numPr>
      </w:pPr>
      <w:bookmarkStart w:id="12" w:name="_Toc443401143"/>
      <w:bookmarkEnd w:id="10"/>
      <w:bookmarkEnd w:id="11"/>
      <w:r w:rsidRPr="00712CC3">
        <w:rPr>
          <w:rStyle w:val="CommentReference"/>
          <w:sz w:val="24"/>
          <w:szCs w:val="24"/>
        </w:rPr>
        <w:lastRenderedPageBreak/>
        <w:commentReference w:id="13"/>
      </w:r>
      <w:bookmarkEnd w:id="12"/>
      <w:r w:rsidR="004460BA" w:rsidRPr="004460BA">
        <w:t xml:space="preserve"> ABBREVIATIONS</w:t>
      </w:r>
    </w:p>
    <w:p w14:paraId="469716CC" w14:textId="77777777" w:rsidR="00037424" w:rsidRPr="00E9219D" w:rsidRDefault="00037424" w:rsidP="00037424">
      <w:pPr>
        <w:tabs>
          <w:tab w:val="left" w:pos="1418"/>
        </w:tabs>
        <w:ind w:left="1418" w:hanging="1418"/>
        <w:rPr>
          <w:lang w:val="en-US"/>
        </w:rPr>
      </w:pPr>
      <w:commentRangeStart w:id="14"/>
      <w:r w:rsidRPr="00E9219D">
        <w:rPr>
          <w:b/>
          <w:lang w:val="en-US"/>
        </w:rPr>
        <w:t>AIC</w:t>
      </w:r>
      <w:commentRangeEnd w:id="14"/>
      <w:r w:rsidR="00BE33A4">
        <w:rPr>
          <w:rStyle w:val="CommentReference"/>
        </w:rPr>
        <w:commentReference w:id="14"/>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5" w:name="_Toc190755569"/>
      <w:bookmarkStart w:id="16"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71564792" w:rsidR="008A48FD" w:rsidRPr="00712CC3" w:rsidRDefault="00146872" w:rsidP="00712CC3">
      <w:pPr>
        <w:pStyle w:val="BASLIK1"/>
        <w:numPr>
          <w:ilvl w:val="0"/>
          <w:numId w:val="0"/>
        </w:numPr>
      </w:pPr>
      <w:bookmarkStart w:id="17" w:name="_Toc443401144"/>
      <w:r w:rsidRPr="00712CC3">
        <w:rPr>
          <w:rStyle w:val="CommentReference"/>
          <w:sz w:val="24"/>
          <w:szCs w:val="24"/>
        </w:rPr>
        <w:lastRenderedPageBreak/>
        <w:commentReference w:id="18"/>
      </w:r>
      <w:bookmarkEnd w:id="17"/>
      <w:r w:rsidR="004460BA" w:rsidRPr="004460BA">
        <w:t xml:space="preserve"> SYMBOLS</w:t>
      </w:r>
    </w:p>
    <w:p w14:paraId="418A4975" w14:textId="77777777" w:rsidR="00DF0281" w:rsidRDefault="00DF0281" w:rsidP="00DF0281">
      <w:pPr>
        <w:tabs>
          <w:tab w:val="left" w:pos="1418"/>
        </w:tabs>
        <w:ind w:left="1418" w:hanging="1418"/>
        <w:rPr>
          <w:b/>
          <w:lang w:val="en-US"/>
        </w:rPr>
      </w:pPr>
      <w:commentRangeStart w:id="19"/>
      <w:r>
        <w:rPr>
          <w:b/>
          <w:lang w:val="en-US"/>
        </w:rPr>
        <w:t>C</w:t>
      </w:r>
      <w:commentRangeEnd w:id="19"/>
      <w:r w:rsidR="00146872">
        <w:rPr>
          <w:rStyle w:val="CommentReference"/>
        </w:rPr>
        <w:commentReference w:id="19"/>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065048" w:rsidRDefault="00DF0281" w:rsidP="00DF0281">
      <w:pPr>
        <w:tabs>
          <w:tab w:val="left" w:pos="1418"/>
        </w:tabs>
        <w:ind w:left="1418" w:hanging="1418"/>
      </w:pPr>
      <w:r w:rsidRPr="00065048">
        <w:rPr>
          <w:b/>
        </w:rPr>
        <w:t>q</w:t>
      </w:r>
      <w:r w:rsidRPr="00065048">
        <w:rPr>
          <w:b/>
        </w:rPr>
        <w:tab/>
        <w:t xml:space="preserve">: </w:t>
      </w:r>
      <w:r w:rsidRPr="00065048">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065048" w:rsidRDefault="00DF0281" w:rsidP="00DF0281">
      <w:pPr>
        <w:tabs>
          <w:tab w:val="left" w:pos="1418"/>
        </w:tabs>
        <w:ind w:left="1418" w:hanging="1418"/>
        <w:rPr>
          <w:b/>
        </w:rPr>
      </w:pPr>
      <w:r w:rsidRPr="00065048">
        <w:rPr>
          <w:b/>
        </w:rPr>
        <w:t>w</w:t>
      </w:r>
      <w:r w:rsidRPr="00065048">
        <w:rPr>
          <w:b/>
        </w:rPr>
        <w:tab/>
        <w:t xml:space="preserve">: </w:t>
      </w:r>
      <w:r w:rsidRPr="00065048">
        <w:t>Açısal hız</w:t>
      </w:r>
    </w:p>
    <w:p w14:paraId="1F8A090F" w14:textId="77777777" w:rsidR="00DF0281" w:rsidRPr="00065048" w:rsidRDefault="00DF0281" w:rsidP="00DF0281">
      <w:pPr>
        <w:tabs>
          <w:tab w:val="left" w:pos="1418"/>
        </w:tabs>
        <w:ind w:left="1418" w:hanging="1418"/>
        <w:rPr>
          <w:b/>
        </w:rPr>
      </w:pPr>
      <w:r w:rsidRPr="00065048">
        <w:rPr>
          <w:b/>
        </w:rPr>
        <w:t>XC</w:t>
      </w:r>
      <w:r w:rsidRPr="00065048">
        <w:rPr>
          <w:b/>
        </w:rPr>
        <w:tab/>
        <w:t xml:space="preserve">: </w:t>
      </w:r>
      <w:r w:rsidRPr="00065048">
        <w:t>Kapasitif reaktans</w:t>
      </w:r>
    </w:p>
    <w:p w14:paraId="0209C5C2" w14:textId="7C76656B" w:rsidR="008A48FD" w:rsidRPr="00065048" w:rsidRDefault="00DF0281" w:rsidP="00DF0281">
      <w:pPr>
        <w:tabs>
          <w:tab w:val="left" w:pos="1418"/>
        </w:tabs>
        <w:ind w:left="1418" w:hanging="1418"/>
      </w:pPr>
      <w:r w:rsidRPr="00065048">
        <w:rPr>
          <w:b/>
        </w:rPr>
        <w:t>XL</w:t>
      </w:r>
      <w:r w:rsidRPr="00065048">
        <w:rPr>
          <w:b/>
        </w:rPr>
        <w:tab/>
        <w:t xml:space="preserve">: </w:t>
      </w:r>
      <w:r w:rsidRPr="00065048">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065048" w:rsidRDefault="00446DE5" w:rsidP="00592D09">
      <w:pPr>
        <w:tabs>
          <w:tab w:val="left" w:pos="1418"/>
        </w:tabs>
        <w:ind w:left="1418" w:hanging="1418"/>
        <w:sectPr w:rsidR="008A48FD" w:rsidRPr="00065048"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065048" w:rsidRDefault="00DA4221">
      <w:pPr>
        <w:rPr>
          <w:rFonts w:eastAsia="Batang"/>
          <w:b/>
        </w:rPr>
      </w:pPr>
    </w:p>
    <w:p w14:paraId="5DD79FF7" w14:textId="76B81720" w:rsidR="003349EE" w:rsidRPr="00712CC3" w:rsidRDefault="00DA4221" w:rsidP="00712CC3">
      <w:pPr>
        <w:pStyle w:val="BASLIK1"/>
        <w:numPr>
          <w:ilvl w:val="0"/>
          <w:numId w:val="0"/>
        </w:numPr>
      </w:pPr>
      <w:r w:rsidRPr="00712CC3">
        <w:br w:type="page"/>
      </w:r>
      <w:bookmarkStart w:id="20" w:name="_Toc443401145"/>
      <w:r w:rsidR="004C7C7A" w:rsidRPr="00712CC3">
        <w:rPr>
          <w:rStyle w:val="CommentReference"/>
          <w:sz w:val="24"/>
          <w:szCs w:val="24"/>
        </w:rPr>
        <w:lastRenderedPageBreak/>
        <w:commentReference w:id="21"/>
      </w:r>
      <w:bookmarkEnd w:id="15"/>
      <w:bookmarkEnd w:id="16"/>
      <w:bookmarkEnd w:id="20"/>
      <w:r w:rsidR="004460BA" w:rsidRPr="00065048">
        <w:rPr>
          <w:sz w:val="22"/>
          <w:szCs w:val="22"/>
        </w:rPr>
        <w:t xml:space="preserve"> </w:t>
      </w:r>
      <w:r w:rsidR="004460BA">
        <w:rPr>
          <w:sz w:val="22"/>
          <w:szCs w:val="22"/>
          <w:lang w:val="en-GB"/>
        </w:rPr>
        <w:t>LIST OF TABLES</w:t>
      </w:r>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5011CBA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4460BA">
          <w:rPr>
            <w:rStyle w:val="Hyperlink"/>
            <w:noProof/>
          </w:rPr>
          <w:t>Table</w:t>
        </w:r>
        <w:r w:rsidR="00C02FBD" w:rsidRPr="0083339C">
          <w:rPr>
            <w:rStyle w:val="Hyperlink"/>
            <w:noProof/>
          </w:rPr>
          <w:t xml:space="preserve"> 2.1 : </w:t>
        </w:r>
        <w:r w:rsidR="004460BA" w:rsidRPr="004460BA">
          <w:rPr>
            <w:rStyle w:val="Hyperlink"/>
            <w:b w:val="0"/>
            <w:noProof/>
          </w:rPr>
          <w:t>Chart with one line and centered columns</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83D0467" w:rsidR="00C02FBD" w:rsidRDefault="001303D7" w:rsidP="005A1C94">
      <w:pPr>
        <w:pStyle w:val="TOC1"/>
        <w:rPr>
          <w:rFonts w:asciiTheme="minorHAnsi" w:eastAsiaTheme="minorEastAsia" w:hAnsiTheme="minorHAnsi" w:cstheme="minorBidi"/>
          <w:noProof/>
          <w:sz w:val="22"/>
          <w:szCs w:val="22"/>
          <w:lang w:eastAsia="tr-TR"/>
        </w:rPr>
      </w:pPr>
      <w:hyperlink w:anchor="_Toc445130535" w:history="1">
        <w:r w:rsidR="004460BA" w:rsidRPr="004460BA">
          <w:rPr>
            <w:rStyle w:val="Hyperlink"/>
            <w:noProof/>
            <w:lang w:val="en-US"/>
          </w:rPr>
          <w:t>Table</w:t>
        </w:r>
        <w:r w:rsidR="00C02FBD" w:rsidRPr="0083339C">
          <w:rPr>
            <w:rStyle w:val="Hyperlink"/>
            <w:noProof/>
            <w:lang w:val="en-US"/>
          </w:rPr>
          <w:t xml:space="preserve"> 2.2 : </w:t>
        </w:r>
        <w:r w:rsidR="004460BA" w:rsidRPr="004460BA">
          <w:rPr>
            <w:rStyle w:val="Hyperlink"/>
            <w:b w:val="0"/>
            <w:noProof/>
            <w:lang w:val="en-US"/>
          </w:rPr>
          <w:t>The table name should end with a period.</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0D3B8ED7" w:rsidR="00C02FBD" w:rsidRDefault="001303D7" w:rsidP="005A1C94">
      <w:pPr>
        <w:pStyle w:val="TOC1"/>
        <w:rPr>
          <w:rFonts w:asciiTheme="minorHAnsi" w:eastAsiaTheme="minorEastAsia" w:hAnsiTheme="minorHAnsi" w:cstheme="minorBidi"/>
          <w:noProof/>
          <w:sz w:val="22"/>
          <w:szCs w:val="22"/>
          <w:lang w:eastAsia="tr-TR"/>
        </w:rPr>
      </w:pPr>
      <w:hyperlink w:anchor="_Toc445130536" w:history="1">
        <w:r w:rsidR="004460BA" w:rsidRPr="004460BA">
          <w:rPr>
            <w:rStyle w:val="Hyperlink"/>
            <w:noProof/>
          </w:rPr>
          <w:t>Table</w:t>
        </w:r>
        <w:r w:rsidR="00C02FBD" w:rsidRPr="0083339C">
          <w:rPr>
            <w:rStyle w:val="Hyperlink"/>
            <w:noProof/>
          </w:rPr>
          <w:t xml:space="preserve"> 2.3 : </w:t>
        </w:r>
        <w:r w:rsidR="004460BA" w:rsidRPr="004460BA">
          <w:rPr>
            <w:rStyle w:val="Hyperlink"/>
            <w:b w:val="0"/>
            <w:noProof/>
          </w:rPr>
          <w:t>Name of sample table on line 2, name of sample table on line 2, name of sample table on line 2, name of sample table on line 2, name of sample table on line 2</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1C92615F" w:rsidR="00C02FBD" w:rsidRDefault="001303D7" w:rsidP="005A1C94">
      <w:pPr>
        <w:pStyle w:val="TOC1"/>
        <w:rPr>
          <w:rFonts w:asciiTheme="minorHAnsi" w:eastAsiaTheme="minorEastAsia" w:hAnsiTheme="minorHAnsi" w:cstheme="minorBidi"/>
          <w:noProof/>
          <w:sz w:val="22"/>
          <w:szCs w:val="22"/>
          <w:lang w:eastAsia="tr-TR"/>
        </w:rPr>
      </w:pPr>
      <w:hyperlink w:anchor="_Toc445130537"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4.1 :</w:t>
        </w:r>
        <w:r w:rsidR="00C02FBD" w:rsidRPr="0083339C">
          <w:rPr>
            <w:rStyle w:val="Hyperlink"/>
            <w:noProof/>
            <w:lang w:val="en-US"/>
          </w:rPr>
          <w:t xml:space="preserve"> </w:t>
        </w:r>
        <w:r w:rsidR="004460BA" w:rsidRPr="004460BA">
          <w:rPr>
            <w:rStyle w:val="Hyperlink"/>
            <w:b w:val="0"/>
            <w:noProof/>
            <w:lang w:val="en-US"/>
          </w:rPr>
          <w:t>Chart example</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1A91785A" w:rsidR="00C02FBD" w:rsidRDefault="001303D7" w:rsidP="005A1C94">
      <w:pPr>
        <w:pStyle w:val="TOC1"/>
        <w:rPr>
          <w:rFonts w:asciiTheme="minorHAnsi" w:eastAsiaTheme="minorEastAsia" w:hAnsiTheme="minorHAnsi" w:cstheme="minorBidi"/>
          <w:noProof/>
          <w:sz w:val="22"/>
          <w:szCs w:val="22"/>
          <w:lang w:eastAsia="tr-TR"/>
        </w:rPr>
      </w:pPr>
      <w:hyperlink w:anchor="_Toc445130538"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5.1 :</w:t>
        </w:r>
        <w:r w:rsidR="00C02FBD" w:rsidRPr="0083339C">
          <w:rPr>
            <w:rStyle w:val="Hyperlink"/>
            <w:noProof/>
            <w:lang w:val="en-US"/>
          </w:rPr>
          <w:t xml:space="preserve"> </w:t>
        </w:r>
        <w:r w:rsidR="00400034" w:rsidRPr="00400034">
          <w:rPr>
            <w:rStyle w:val="Hyperlink"/>
            <w:b w:val="0"/>
            <w:noProof/>
            <w:lang w:val="en-US"/>
          </w:rPr>
          <w:t>Sample chart in the fif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43CF5F9A" w:rsidR="00C02FBD" w:rsidRDefault="001303D7" w:rsidP="005A1C94">
      <w:pPr>
        <w:pStyle w:val="TOC1"/>
        <w:rPr>
          <w:rFonts w:asciiTheme="minorHAnsi" w:eastAsiaTheme="minorEastAsia" w:hAnsiTheme="minorHAnsi" w:cstheme="minorBidi"/>
          <w:noProof/>
          <w:sz w:val="22"/>
          <w:szCs w:val="22"/>
          <w:lang w:eastAsia="tr-TR"/>
        </w:rPr>
      </w:pPr>
      <w:hyperlink w:anchor="_Toc445130539"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6.1 :</w:t>
        </w:r>
        <w:r w:rsidR="00C02FBD" w:rsidRPr="0083339C">
          <w:rPr>
            <w:rStyle w:val="Hyperlink"/>
            <w:noProof/>
            <w:lang w:val="en-US"/>
          </w:rPr>
          <w:t xml:space="preserve"> </w:t>
        </w:r>
        <w:r w:rsidR="00400034" w:rsidRPr="00400034">
          <w:rPr>
            <w:rStyle w:val="Hyperlink"/>
            <w:b w:val="0"/>
            <w:noProof/>
            <w:lang w:val="en-US"/>
          </w:rPr>
          <w:t>A chart in the six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619CE0B7" w:rsidR="00C02FBD" w:rsidRDefault="001303D7" w:rsidP="005A1C94">
      <w:pPr>
        <w:pStyle w:val="TOC1"/>
        <w:rPr>
          <w:rFonts w:asciiTheme="minorHAnsi" w:eastAsiaTheme="minorEastAsia" w:hAnsiTheme="minorHAnsi" w:cstheme="minorBidi"/>
          <w:noProof/>
          <w:sz w:val="22"/>
          <w:szCs w:val="22"/>
          <w:lang w:eastAsia="tr-TR"/>
        </w:rPr>
      </w:pPr>
      <w:hyperlink w:anchor="_Toc445130540"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A.1 :</w:t>
        </w:r>
        <w:r w:rsidR="00C02FBD" w:rsidRPr="0083339C">
          <w:rPr>
            <w:rStyle w:val="Hyperlink"/>
            <w:noProof/>
            <w:lang w:val="en-US"/>
          </w:rPr>
          <w:t xml:space="preserve"> </w:t>
        </w:r>
        <w:r w:rsidR="00400034" w:rsidRPr="00400034">
          <w:rPr>
            <w:rStyle w:val="Hyperlink"/>
            <w:b w:val="0"/>
            <w:noProof/>
            <w:lang w:val="en-US"/>
          </w:rPr>
          <w:t>Chart example in the appendix section</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22"/>
      </w:r>
      <w:bookmarkStart w:id="23" w:name="_Toc190755570"/>
      <w:bookmarkStart w:id="24" w:name="_Toc190755891"/>
      <w:r w:rsidR="00DA4221">
        <w:rPr>
          <w:lang w:val="en-US"/>
        </w:rPr>
        <w:br w:type="page"/>
      </w:r>
    </w:p>
    <w:p w14:paraId="67EB6B84" w14:textId="337CB4A5" w:rsidR="003349EE" w:rsidRPr="009C56DF" w:rsidRDefault="00DA4221" w:rsidP="009C56DF">
      <w:pPr>
        <w:pStyle w:val="BASLIK1"/>
        <w:numPr>
          <w:ilvl w:val="0"/>
          <w:numId w:val="0"/>
        </w:numPr>
      </w:pPr>
      <w:r w:rsidRPr="009C56DF">
        <w:lastRenderedPageBreak/>
        <w:br w:type="page"/>
      </w:r>
      <w:bookmarkStart w:id="25" w:name="_Toc443401146"/>
      <w:bookmarkEnd w:id="23"/>
      <w:bookmarkEnd w:id="24"/>
      <w:r w:rsidR="00400034">
        <w:lastRenderedPageBreak/>
        <w:t>LIST OF FIGURES</w:t>
      </w:r>
      <w:r w:rsidR="002E0AB7" w:rsidRPr="009C56DF">
        <w:rPr>
          <w:rStyle w:val="CommentReference"/>
          <w:sz w:val="24"/>
          <w:szCs w:val="24"/>
        </w:rPr>
        <w:commentReference w:id="26"/>
      </w:r>
      <w:bookmarkEnd w:id="25"/>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3A742FCA"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400034">
          <w:rPr>
            <w:rStyle w:val="Hyperlink"/>
            <w:rFonts w:ascii="Times New (W1)" w:hAnsi="Times New (W1)"/>
            <w:noProof/>
          </w:rPr>
          <w:t>Figure</w:t>
        </w:r>
        <w:r w:rsidR="00CC0D34" w:rsidRPr="00EF262A">
          <w:rPr>
            <w:rStyle w:val="Hyperlink"/>
            <w:rFonts w:ascii="Times New (W1)" w:hAnsi="Times New (W1)"/>
            <w:noProof/>
          </w:rPr>
          <w:t xml:space="preserve"> 2.1 :</w:t>
        </w:r>
        <w:r w:rsidR="00CC0D34" w:rsidRPr="00EF262A">
          <w:rPr>
            <w:rStyle w:val="Hyperlink"/>
            <w:noProof/>
          </w:rPr>
          <w:t xml:space="preserve"> </w:t>
        </w:r>
        <w:r w:rsidR="00400034" w:rsidRPr="00400034">
          <w:rPr>
            <w:rStyle w:val="Hyperlink"/>
            <w:b w:val="0"/>
            <w:noProof/>
          </w:rPr>
          <w:t>All figures and tables and their explanations should be placed centered according to the text block.</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4839147A" w:rsidR="00CC0D34" w:rsidRDefault="001303D7">
      <w:pPr>
        <w:pStyle w:val="TOC1"/>
        <w:rPr>
          <w:rFonts w:asciiTheme="minorHAnsi" w:eastAsiaTheme="minorEastAsia" w:hAnsiTheme="minorHAnsi" w:cstheme="minorBidi"/>
          <w:b w:val="0"/>
          <w:noProof/>
          <w:sz w:val="22"/>
          <w:szCs w:val="22"/>
          <w:lang w:eastAsia="tr-TR"/>
        </w:rPr>
      </w:pPr>
      <w:hyperlink w:anchor="_Toc445133370"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2 :</w:t>
        </w:r>
        <w:r w:rsidR="00CC0D34" w:rsidRPr="00EF262A">
          <w:rPr>
            <w:rStyle w:val="Hyperlink"/>
            <w:noProof/>
          </w:rPr>
          <w:t xml:space="preserve"> </w:t>
        </w:r>
        <w:r w:rsidR="00400034" w:rsidRPr="00400034">
          <w:rPr>
            <w:rStyle w:val="Hyperlink"/>
            <w:b w:val="0"/>
            <w:noProof/>
          </w:rPr>
          <w:t>Superstructures</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48BC43BF" w:rsidR="00CC0D34" w:rsidRDefault="001303D7">
      <w:pPr>
        <w:pStyle w:val="TOC1"/>
        <w:rPr>
          <w:rFonts w:asciiTheme="minorHAnsi" w:eastAsiaTheme="minorEastAsia" w:hAnsiTheme="minorHAnsi" w:cstheme="minorBidi"/>
          <w:b w:val="0"/>
          <w:noProof/>
          <w:sz w:val="22"/>
          <w:szCs w:val="22"/>
          <w:lang w:eastAsia="tr-TR"/>
        </w:rPr>
      </w:pPr>
      <w:hyperlink w:anchor="_Toc445133371"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3 :</w:t>
        </w:r>
        <w:r w:rsidR="00CC0D34" w:rsidRPr="00EF262A">
          <w:rPr>
            <w:rStyle w:val="Hyperlink"/>
            <w:noProof/>
          </w:rPr>
          <w:t xml:space="preserve"> </w:t>
        </w:r>
        <w:r w:rsidR="00400034" w:rsidRPr="00400034">
          <w:rPr>
            <w:rStyle w:val="Hyperlink"/>
            <w:b w:val="0"/>
            <w:noProof/>
          </w:rPr>
          <w:t>Horizontal full page shape</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0247D5B1" w:rsidR="00CC0D34" w:rsidRDefault="001303D7">
      <w:pPr>
        <w:pStyle w:val="TOC1"/>
        <w:rPr>
          <w:rFonts w:asciiTheme="minorHAnsi" w:eastAsiaTheme="minorEastAsia" w:hAnsiTheme="minorHAnsi" w:cstheme="minorBidi"/>
          <w:b w:val="0"/>
          <w:noProof/>
          <w:sz w:val="22"/>
          <w:szCs w:val="22"/>
          <w:lang w:eastAsia="tr-TR"/>
        </w:rPr>
      </w:pPr>
      <w:hyperlink w:anchor="_Toc445133372"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1 :</w:t>
        </w:r>
        <w:r w:rsidR="00CC0D34" w:rsidRPr="00EF262A">
          <w:rPr>
            <w:rStyle w:val="Hyperlink"/>
            <w:noProof/>
          </w:rPr>
          <w:t xml:space="preserve"> </w:t>
        </w:r>
        <w:r w:rsidR="00400034" w:rsidRPr="00400034">
          <w:rPr>
            <w:rStyle w:val="Hyperlink"/>
            <w:b w:val="0"/>
            <w:noProof/>
          </w:rPr>
          <w:t>Nerve cell, adapted from Çetin (2003)</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23A05E0C" w:rsidR="00CC0D34" w:rsidRDefault="001303D7">
      <w:pPr>
        <w:pStyle w:val="TOC1"/>
        <w:rPr>
          <w:rFonts w:asciiTheme="minorHAnsi" w:eastAsiaTheme="minorEastAsia" w:hAnsiTheme="minorHAnsi" w:cstheme="minorBidi"/>
          <w:b w:val="0"/>
          <w:noProof/>
          <w:sz w:val="22"/>
          <w:szCs w:val="22"/>
          <w:lang w:eastAsia="tr-TR"/>
        </w:rPr>
      </w:pPr>
      <w:hyperlink w:anchor="_Toc445133373"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2 :</w:t>
        </w:r>
        <w:r w:rsidR="00CC0D34" w:rsidRPr="00EF262A">
          <w:rPr>
            <w:rStyle w:val="Hyperlink"/>
            <w:noProof/>
          </w:rPr>
          <w:t xml:space="preserve"> </w:t>
        </w:r>
        <w:r w:rsidR="00400034" w:rsidRPr="00400034">
          <w:rPr>
            <w:rStyle w:val="Hyperlink"/>
            <w:b w:val="0"/>
            <w:noProof/>
          </w:rPr>
          <w:t>Example for multi-line shape naming, example for multi-line shape naming</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25950AC2" w:rsidR="00CC0D34" w:rsidRDefault="001303D7">
      <w:pPr>
        <w:pStyle w:val="TOC1"/>
        <w:rPr>
          <w:rFonts w:asciiTheme="minorHAnsi" w:eastAsiaTheme="minorEastAsia" w:hAnsiTheme="minorHAnsi" w:cstheme="minorBidi"/>
          <w:b w:val="0"/>
          <w:noProof/>
          <w:sz w:val="22"/>
          <w:szCs w:val="22"/>
          <w:lang w:eastAsia="tr-TR"/>
        </w:rPr>
      </w:pPr>
      <w:hyperlink w:anchor="_Toc445133374"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3 :</w:t>
        </w:r>
        <w:r w:rsidR="00CC0D34" w:rsidRPr="00EF262A">
          <w:rPr>
            <w:rStyle w:val="Hyperlink"/>
            <w:noProof/>
          </w:rPr>
          <w:t xml:space="preserve"> </w:t>
        </w:r>
        <w:r w:rsidR="00400034" w:rsidRPr="00400034">
          <w:rPr>
            <w:rStyle w:val="Hyperlink"/>
            <w:b w:val="0"/>
            <w:noProof/>
          </w:rPr>
          <w:t>Sample shape name should end with a period.</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661F1FDD" w:rsidR="00CC0D34" w:rsidRDefault="001303D7">
      <w:pPr>
        <w:pStyle w:val="TOC1"/>
        <w:rPr>
          <w:rFonts w:asciiTheme="minorHAnsi" w:eastAsiaTheme="minorEastAsia" w:hAnsiTheme="minorHAnsi" w:cstheme="minorBidi"/>
          <w:b w:val="0"/>
          <w:noProof/>
          <w:sz w:val="22"/>
          <w:szCs w:val="22"/>
          <w:lang w:eastAsia="tr-TR"/>
        </w:rPr>
      </w:pPr>
      <w:hyperlink w:anchor="_Toc445133375"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4.1 : </w:t>
        </w:r>
        <w:r w:rsidR="00400034" w:rsidRPr="00400034">
          <w:rPr>
            <w:rStyle w:val="Hyperlink"/>
            <w:b w:val="0"/>
            <w:noProof/>
            <w:lang w:val="en-US"/>
          </w:rPr>
          <w:t>Sample figur</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0D4B6DC4" w:rsidR="00CC0D34" w:rsidRDefault="001303D7">
      <w:pPr>
        <w:pStyle w:val="TOC1"/>
        <w:rPr>
          <w:rFonts w:asciiTheme="minorHAnsi" w:eastAsiaTheme="minorEastAsia" w:hAnsiTheme="minorHAnsi" w:cstheme="minorBidi"/>
          <w:b w:val="0"/>
          <w:noProof/>
          <w:sz w:val="22"/>
          <w:szCs w:val="22"/>
          <w:lang w:eastAsia="tr-TR"/>
        </w:rPr>
      </w:pPr>
      <w:hyperlink w:anchor="_Toc445133376"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5.1 :</w:t>
        </w:r>
        <w:r w:rsidR="00CC0D34" w:rsidRPr="00EF262A">
          <w:rPr>
            <w:rStyle w:val="Hyperlink"/>
            <w:noProof/>
            <w:lang w:val="en-US"/>
          </w:rPr>
          <w:t xml:space="preserve"> </w:t>
        </w:r>
        <w:r w:rsidR="00400034" w:rsidRPr="00400034">
          <w:rPr>
            <w:rStyle w:val="Hyperlink"/>
            <w:b w:val="0"/>
            <w:noProof/>
            <w:lang w:val="en-US"/>
          </w:rPr>
          <w:t>Sample figure in the fif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3B42FB1B" w:rsidR="00CC0D34" w:rsidRDefault="001303D7">
      <w:pPr>
        <w:pStyle w:val="TOC1"/>
        <w:rPr>
          <w:rFonts w:asciiTheme="minorHAnsi" w:eastAsiaTheme="minorEastAsia" w:hAnsiTheme="minorHAnsi" w:cstheme="minorBidi"/>
          <w:b w:val="0"/>
          <w:noProof/>
          <w:sz w:val="22"/>
          <w:szCs w:val="22"/>
          <w:lang w:eastAsia="tr-TR"/>
        </w:rPr>
      </w:pPr>
      <w:hyperlink w:anchor="_Toc445133377"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6.1 :</w:t>
        </w:r>
        <w:r w:rsidR="00CC0D34" w:rsidRPr="00EF262A">
          <w:rPr>
            <w:rStyle w:val="Hyperlink"/>
            <w:noProof/>
            <w:lang w:val="en-US"/>
          </w:rPr>
          <w:t xml:space="preserve"> </w:t>
        </w:r>
        <w:r w:rsidR="00400034" w:rsidRPr="00400034">
          <w:rPr>
            <w:rStyle w:val="Hyperlink"/>
            <w:b w:val="0"/>
            <w:noProof/>
            <w:lang w:val="en-US"/>
          </w:rPr>
          <w:t>Sample figure in the six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6E0E3274" w:rsidR="00CC0D34" w:rsidRDefault="001303D7">
      <w:pPr>
        <w:pStyle w:val="TOC1"/>
        <w:rPr>
          <w:rFonts w:asciiTheme="minorHAnsi" w:eastAsiaTheme="minorEastAsia" w:hAnsiTheme="minorHAnsi" w:cstheme="minorBidi"/>
          <w:b w:val="0"/>
          <w:noProof/>
          <w:sz w:val="22"/>
          <w:szCs w:val="22"/>
          <w:lang w:eastAsia="tr-TR"/>
        </w:rPr>
      </w:pPr>
      <w:hyperlink w:anchor="_Toc445133378"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A.1 : </w:t>
        </w:r>
        <w:r w:rsidR="00400034" w:rsidRPr="00400034">
          <w:rPr>
            <w:rStyle w:val="Hyperlink"/>
            <w:b w:val="0"/>
            <w:noProof/>
            <w:lang w:val="en-US"/>
          </w:rPr>
          <w:t>Regional maps: (a) Precipitation. (maintenance. (c) Evapotranspiration</w:t>
        </w:r>
        <w:r w:rsidR="00CC0D34" w:rsidRPr="00B9218D">
          <w:rPr>
            <w:rStyle w:val="Hyperlink"/>
            <w:b w:val="0"/>
            <w:noProof/>
            <w:lang w:val="en-US"/>
          </w:rPr>
          <w:t xml:space="preserve">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27"/>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28"/>
      <w:r w:rsidR="00BA415B" w:rsidRPr="00E9219D">
        <w:rPr>
          <w:b/>
        </w:rPr>
        <w:lastRenderedPageBreak/>
        <w:t>TÜRKÇE TEZ BAŞLIĞI BURAYA YAZILIR</w:t>
      </w:r>
      <w:bookmarkStart w:id="29" w:name="_Toc190621618"/>
      <w:bookmarkStart w:id="30" w:name="_Toc190621716"/>
      <w:bookmarkStart w:id="31" w:name="_Toc190622107"/>
      <w:bookmarkStart w:id="32" w:name="_Toc190755572"/>
      <w:bookmarkStart w:id="33" w:name="_Toc190755893"/>
      <w:commentRangeEnd w:id="28"/>
      <w:r w:rsidR="00CE5CD1">
        <w:rPr>
          <w:rStyle w:val="CommentReference"/>
        </w:rPr>
        <w:commentReference w:id="28"/>
      </w:r>
    </w:p>
    <w:p w14:paraId="116D4A14" w14:textId="5C13F7A4" w:rsidR="00BA415B" w:rsidRPr="00CE5CD1" w:rsidRDefault="00BA415B" w:rsidP="00077432">
      <w:pPr>
        <w:pStyle w:val="BASLIK1"/>
        <w:numPr>
          <w:ilvl w:val="0"/>
          <w:numId w:val="0"/>
        </w:numPr>
        <w:spacing w:before="360"/>
        <w:jc w:val="center"/>
      </w:pPr>
      <w:bookmarkStart w:id="34" w:name="_Toc443401147"/>
      <w:commentRangeStart w:id="35"/>
      <w:r w:rsidRPr="00CE5CD1">
        <w:t>ÖZET</w:t>
      </w:r>
      <w:bookmarkEnd w:id="29"/>
      <w:bookmarkEnd w:id="30"/>
      <w:bookmarkEnd w:id="31"/>
      <w:bookmarkEnd w:id="32"/>
      <w:bookmarkEnd w:id="33"/>
      <w:commentRangeEnd w:id="35"/>
      <w:r w:rsidR="00CE5CD1">
        <w:rPr>
          <w:rStyle w:val="CommentReference"/>
        </w:rPr>
        <w:commentReference w:id="35"/>
      </w:r>
      <w:bookmarkEnd w:id="34"/>
    </w:p>
    <w:p w14:paraId="28BF932B" w14:textId="621026A1" w:rsidR="001E3C24" w:rsidRDefault="001E3C24" w:rsidP="00FB02F1">
      <w:pPr>
        <w:pStyle w:val="GOVDE"/>
        <w:spacing w:line="240" w:lineRule="auto"/>
      </w:pPr>
      <w:r>
        <w:t xml:space="preserve">Özet hazırlanırken </w:t>
      </w:r>
      <w:commentRangeStart w:id="36"/>
      <w:r>
        <w:t xml:space="preserve">1 satır boşluk </w:t>
      </w:r>
      <w:commentRangeEnd w:id="36"/>
      <w:r w:rsidR="00CE5CD1">
        <w:rPr>
          <w:rStyle w:val="CommentReference"/>
        </w:rPr>
        <w:commentReference w:id="36"/>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37" w:name="_Toc190621617"/>
      <w:bookmarkStart w:id="38" w:name="_Toc190621715"/>
      <w:bookmarkStart w:id="39" w:name="_Toc190622106"/>
      <w:r>
        <w:rPr>
          <w:b/>
        </w:rPr>
        <w:br w:type="page"/>
      </w:r>
      <w:commentRangeStart w:id="40"/>
      <w:r w:rsidR="0008623F" w:rsidRPr="0008623F">
        <w:rPr>
          <w:b/>
        </w:rPr>
        <w:lastRenderedPageBreak/>
        <w:t>THESIS TITLE IN ENGLISH HERE</w:t>
      </w:r>
      <w:commentRangeEnd w:id="40"/>
      <w:r w:rsidR="00CE5CD1">
        <w:rPr>
          <w:rStyle w:val="CommentReference"/>
        </w:rPr>
        <w:commentReference w:id="40"/>
      </w:r>
      <w:bookmarkStart w:id="41" w:name="_Toc190755571"/>
      <w:bookmarkStart w:id="42" w:name="_Toc190755892"/>
    </w:p>
    <w:p w14:paraId="4032E07C" w14:textId="3CA73C6F" w:rsidR="003349EE" w:rsidRPr="00522242" w:rsidRDefault="003349EE" w:rsidP="00077432">
      <w:pPr>
        <w:pStyle w:val="BASLIK1"/>
        <w:numPr>
          <w:ilvl w:val="0"/>
          <w:numId w:val="0"/>
        </w:numPr>
        <w:spacing w:before="360"/>
        <w:jc w:val="center"/>
        <w:rPr>
          <w:bCs/>
        </w:rPr>
      </w:pPr>
      <w:bookmarkStart w:id="43" w:name="_Toc443401148"/>
      <w:commentRangeStart w:id="44"/>
      <w:r w:rsidRPr="00522242">
        <w:rPr>
          <w:bCs/>
        </w:rPr>
        <w:t>SUMMARY</w:t>
      </w:r>
      <w:bookmarkEnd w:id="37"/>
      <w:bookmarkEnd w:id="38"/>
      <w:bookmarkEnd w:id="39"/>
      <w:bookmarkEnd w:id="41"/>
      <w:bookmarkEnd w:id="42"/>
      <w:commentRangeEnd w:id="44"/>
      <w:r w:rsidR="00CE5CD1" w:rsidRPr="00522242">
        <w:rPr>
          <w:rStyle w:val="CommentReference"/>
          <w:bCs/>
        </w:rPr>
        <w:commentReference w:id="44"/>
      </w:r>
      <w:bookmarkEnd w:id="43"/>
    </w:p>
    <w:p w14:paraId="534B1F90" w14:textId="77777777" w:rsidR="00A63AC9" w:rsidRDefault="00A63AC9" w:rsidP="00A63AC9">
      <w:pPr>
        <w:pStyle w:val="GOVDE"/>
        <w:spacing w:line="240" w:lineRule="auto"/>
        <w:rPr>
          <w:lang w:val="en-US"/>
        </w:rPr>
      </w:pPr>
      <w:commentRangeStart w:id="45"/>
      <w:r>
        <w:t>1</w:t>
      </w:r>
      <w:commentRangeEnd w:id="45"/>
      <w:r>
        <w:rPr>
          <w:rStyle w:val="CommentReference"/>
        </w:rPr>
        <w:commentReference w:id="45"/>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46" w:name="_Toc190755316"/>
      <w:bookmarkStart w:id="47" w:name="_Toc190755894"/>
      <w:bookmarkStart w:id="48" w:name="_Toc224357594"/>
      <w:bookmarkStart w:id="49" w:name="_Toc443401149"/>
      <w:r>
        <w:lastRenderedPageBreak/>
        <w:br w:type="page"/>
      </w:r>
    </w:p>
    <w:p w14:paraId="38E097B3" w14:textId="7F728E13" w:rsidR="00D94813" w:rsidRPr="00592D09" w:rsidRDefault="00D94813" w:rsidP="00592D09">
      <w:pPr>
        <w:pStyle w:val="BASLIK1"/>
      </w:pPr>
      <w:commentRangeStart w:id="50"/>
      <w:commentRangeStart w:id="51"/>
      <w:commentRangeStart w:id="52"/>
      <w:commentRangeStart w:id="53"/>
      <w:r w:rsidRPr="00592D09">
        <w:lastRenderedPageBreak/>
        <w:t>GİRİŞ</w:t>
      </w:r>
      <w:bookmarkEnd w:id="46"/>
      <w:bookmarkEnd w:id="47"/>
      <w:bookmarkEnd w:id="48"/>
      <w:commentRangeEnd w:id="50"/>
      <w:r w:rsidR="00CE5CD1" w:rsidRPr="00592D09">
        <w:rPr>
          <w:rStyle w:val="CommentReference"/>
          <w:sz w:val="24"/>
          <w:szCs w:val="24"/>
        </w:rPr>
        <w:commentReference w:id="50"/>
      </w:r>
      <w:commentRangeEnd w:id="51"/>
      <w:commentRangeEnd w:id="52"/>
      <w:r w:rsidR="00F11288" w:rsidRPr="00592D09">
        <w:t xml:space="preserve"> – BAŞLIKLAR (BİRİNCİ DERECE BAŞLIKLAR)</w:t>
      </w:r>
      <w:r w:rsidR="00BD3A4E" w:rsidRPr="00592D09">
        <w:rPr>
          <w:rStyle w:val="CommentReference"/>
          <w:sz w:val="24"/>
          <w:szCs w:val="24"/>
        </w:rPr>
        <w:commentReference w:id="51"/>
      </w:r>
      <w:r w:rsidR="00BD3A4E" w:rsidRPr="00592D09">
        <w:rPr>
          <w:rStyle w:val="CommentReference"/>
          <w:sz w:val="24"/>
          <w:szCs w:val="24"/>
        </w:rPr>
        <w:commentReference w:id="52"/>
      </w:r>
      <w:commentRangeEnd w:id="53"/>
      <w:r w:rsidR="0024521B" w:rsidRPr="00592D09">
        <w:rPr>
          <w:rStyle w:val="CommentReference"/>
          <w:sz w:val="24"/>
          <w:szCs w:val="24"/>
        </w:rPr>
        <w:commentReference w:id="53"/>
      </w:r>
      <w:bookmarkEnd w:id="49"/>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4"/>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4"/>
      <w:r w:rsidR="00BD3A4E">
        <w:rPr>
          <w:rStyle w:val="CommentReference"/>
          <w:rFonts w:eastAsia="Times New Roman"/>
        </w:rPr>
        <w:commentReference w:id="54"/>
      </w:r>
    </w:p>
    <w:p w14:paraId="33F1A4D6" w14:textId="52834469" w:rsidR="00D94813" w:rsidRPr="00592D09" w:rsidRDefault="00D94813" w:rsidP="00592D09">
      <w:pPr>
        <w:pStyle w:val="BASLIK2"/>
      </w:pPr>
      <w:bookmarkStart w:id="55" w:name="_Toc190755317"/>
      <w:bookmarkStart w:id="56" w:name="_Toc190755895"/>
      <w:bookmarkStart w:id="57" w:name="_Toc224357595"/>
      <w:bookmarkStart w:id="58" w:name="_Toc443401150"/>
      <w:commentRangeStart w:id="59"/>
      <w:r w:rsidRPr="00592D09">
        <w:t>Tezin Amacı</w:t>
      </w:r>
      <w:bookmarkEnd w:id="55"/>
      <w:bookmarkEnd w:id="56"/>
      <w:bookmarkEnd w:id="57"/>
      <w:commentRangeEnd w:id="59"/>
      <w:r w:rsidR="0024521B" w:rsidRPr="00592D09">
        <w:rPr>
          <w:rStyle w:val="CommentReference"/>
          <w:sz w:val="24"/>
          <w:szCs w:val="24"/>
        </w:rPr>
        <w:commentReference w:id="59"/>
      </w:r>
      <w:r w:rsidR="00F11288" w:rsidRPr="00592D09">
        <w:t xml:space="preserve"> (</w:t>
      </w:r>
      <w:r w:rsidR="008627FF" w:rsidRPr="00592D09">
        <w:t>İkinci Derece Başlık Nasıl: İlk Harfler Büyük</w:t>
      </w:r>
      <w:r w:rsidR="00F11288" w:rsidRPr="00592D09">
        <w:t>)</w:t>
      </w:r>
      <w:bookmarkEnd w:id="58"/>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065048">
        <w:rPr>
          <w:noProof w:val="0"/>
        </w:rPr>
        <w:t>Lorem ipsum dolor sit amet, consetetur sadipscing elitr,</w:t>
      </w:r>
      <w:r w:rsidR="0069376D" w:rsidRPr="00065048">
        <w:rPr>
          <w:noProof w:val="0"/>
        </w:rPr>
        <w:t xml:space="preserve"> sed</w:t>
      </w:r>
      <w:r w:rsidRPr="00065048">
        <w:rPr>
          <w:noProof w:val="0"/>
        </w:rPr>
        <w:t xml:space="preserve"> diam nonumy eirmod tempor invidunt ut labore et dolore magna aliquyam erat, sed diam voluptua. </w:t>
      </w: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60" w:name="_Toc443401151"/>
      <w:r w:rsidRPr="00592D09">
        <w:t xml:space="preserve">Üçüncü derece başlık nasıl: ilk harf büyük diğerleri </w:t>
      </w:r>
      <w:commentRangeStart w:id="61"/>
      <w:r w:rsidRPr="00592D09">
        <w:t>küçük</w:t>
      </w:r>
      <w:commentRangeEnd w:id="61"/>
      <w:r w:rsidRPr="00592D09">
        <w:rPr>
          <w:rStyle w:val="CommentReference"/>
          <w:sz w:val="24"/>
          <w:szCs w:val="24"/>
        </w:rPr>
        <w:commentReference w:id="61"/>
      </w:r>
      <w:bookmarkEnd w:id="60"/>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62" w:name="_Toc443401152"/>
      <w:commentRangeStart w:id="63"/>
      <w:r w:rsidRPr="00592D09">
        <w:lastRenderedPageBreak/>
        <w:t>Tezin ikincil amaçları</w:t>
      </w:r>
      <w:commentRangeEnd w:id="63"/>
      <w:r w:rsidRPr="00592D09">
        <w:rPr>
          <w:rStyle w:val="CommentReference"/>
          <w:sz w:val="24"/>
          <w:szCs w:val="24"/>
        </w:rPr>
        <w:commentReference w:id="63"/>
      </w:r>
      <w:bookmarkEnd w:id="62"/>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065048" w:rsidRDefault="008627FF" w:rsidP="00592D09">
      <w:pPr>
        <w:pStyle w:val="BASLIK4"/>
        <w:rPr>
          <w:lang w:val="fi-FI"/>
        </w:rPr>
      </w:pPr>
      <w:bookmarkStart w:id="64" w:name="_Toc443401153"/>
      <w:r w:rsidRPr="00065048">
        <w:rPr>
          <w:lang w:val="fi-FI"/>
        </w:rPr>
        <w:t xml:space="preserve">Dördüncü derece başlık nasıl: ilk harf büyük diğerleri </w:t>
      </w:r>
      <w:commentRangeStart w:id="65"/>
      <w:r w:rsidRPr="00065048">
        <w:rPr>
          <w:lang w:val="fi-FI"/>
        </w:rPr>
        <w:t>küçük</w:t>
      </w:r>
      <w:commentRangeEnd w:id="65"/>
      <w:r w:rsidRPr="00592D09">
        <w:rPr>
          <w:rStyle w:val="CommentReference"/>
          <w:sz w:val="24"/>
          <w:szCs w:val="24"/>
        </w:rPr>
        <w:commentReference w:id="65"/>
      </w:r>
      <w:bookmarkEnd w:id="64"/>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065048">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065048" w:rsidRDefault="008627FF" w:rsidP="008627FF">
      <w:pPr>
        <w:pStyle w:val="BASLIK4"/>
        <w:rPr>
          <w:lang w:val="fi-FI"/>
        </w:rPr>
      </w:pPr>
      <w:bookmarkStart w:id="66" w:name="_Toc443401154"/>
      <w:r w:rsidRPr="00065048">
        <w:rPr>
          <w:lang w:val="fi-FI"/>
        </w:rPr>
        <w:t xml:space="preserve">Dördüncü derece başlık nasıl: ilk harf büyük diğerleri </w:t>
      </w:r>
      <w:commentRangeStart w:id="67"/>
      <w:r w:rsidRPr="00065048">
        <w:rPr>
          <w:lang w:val="fi-FI"/>
        </w:rPr>
        <w:t>küçük</w:t>
      </w:r>
      <w:commentRangeEnd w:id="67"/>
      <w:r>
        <w:rPr>
          <w:rStyle w:val="CommentReference"/>
          <w:b w:val="0"/>
        </w:rPr>
        <w:commentReference w:id="67"/>
      </w:r>
      <w:bookmarkEnd w:id="66"/>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065048" w:rsidRDefault="004A4879" w:rsidP="00401212">
      <w:pPr>
        <w:pStyle w:val="BASLIK5"/>
        <w:rPr>
          <w:lang w:val="tr-TR"/>
        </w:rPr>
      </w:pPr>
      <w:bookmarkStart w:id="68" w:name="_Toc286759132"/>
      <w:commentRangeStart w:id="69"/>
      <w:r w:rsidRPr="00065048">
        <w:rPr>
          <w:lang w:val="tr-TR"/>
        </w:rPr>
        <w:t>Beşinci derece başlık</w:t>
      </w:r>
      <w:commentRangeEnd w:id="69"/>
      <w:r w:rsidRPr="00401212">
        <w:rPr>
          <w:rStyle w:val="CommentReference"/>
          <w:sz w:val="24"/>
          <w:szCs w:val="24"/>
        </w:rPr>
        <w:commentReference w:id="69"/>
      </w:r>
      <w:r w:rsidRPr="00065048">
        <w:rPr>
          <w:lang w:val="tr-TR"/>
        </w:rPr>
        <w:t>: dördüncü dereceden sonrası numaralandırılmaz</w:t>
      </w:r>
      <w:bookmarkEnd w:id="68"/>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 xml:space="preserve">lab </w:t>
      </w:r>
      <w:r>
        <w:rPr>
          <w:lang w:val="en-US"/>
        </w:rPr>
        <w:lastRenderedPageBreak/>
        <w:t>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70" w:name="_Toc190755318"/>
      <w:bookmarkStart w:id="71" w:name="_Toc190755896"/>
      <w:bookmarkStart w:id="72" w:name="_Toc224357596"/>
      <w:bookmarkStart w:id="73" w:name="_Toc443401155"/>
      <w:r w:rsidRPr="00E9219D">
        <w:rPr>
          <w:noProof w:val="0"/>
          <w:lang w:val="en-US"/>
        </w:rPr>
        <w:t xml:space="preserve">Literatür </w:t>
      </w:r>
      <w:bookmarkEnd w:id="70"/>
      <w:bookmarkEnd w:id="71"/>
      <w:bookmarkEnd w:id="72"/>
      <w:r w:rsidR="00B40DA1">
        <w:rPr>
          <w:noProof w:val="0"/>
          <w:lang w:val="en-US"/>
        </w:rPr>
        <w:t>Araştırması</w:t>
      </w:r>
      <w:bookmarkEnd w:id="73"/>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74" w:name="_Toc190755319"/>
      <w:bookmarkStart w:id="75" w:name="_Toc190755897"/>
      <w:bookmarkStart w:id="76" w:name="_Toc224357597"/>
      <w:bookmarkStart w:id="77" w:name="_Toc443401156"/>
      <w:r w:rsidRPr="00E9219D">
        <w:rPr>
          <w:noProof w:val="0"/>
          <w:lang w:val="en-US"/>
        </w:rPr>
        <w:t>Hipotez</w:t>
      </w:r>
      <w:bookmarkEnd w:id="74"/>
      <w:bookmarkEnd w:id="75"/>
      <w:bookmarkEnd w:id="76"/>
      <w:bookmarkEnd w:id="77"/>
    </w:p>
    <w:p w14:paraId="3CA40D41" w14:textId="77777777" w:rsidR="00CE58CE" w:rsidRPr="00FB02F1" w:rsidRDefault="00CE58CE" w:rsidP="00FB02F1">
      <w:pPr>
        <w:pStyle w:val="GOVDE"/>
      </w:pPr>
      <w:bookmarkStart w:id="78" w:name="_Toc190755320"/>
      <w:bookmarkStart w:id="79" w:name="_Toc190755898"/>
      <w:bookmarkStart w:id="80"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81" w:name="_Toc443401157"/>
      <w:commentRangeStart w:id="82"/>
      <w:r w:rsidR="00F11288">
        <w:rPr>
          <w:noProof w:val="0"/>
          <w:lang w:val="en-US"/>
        </w:rPr>
        <w:lastRenderedPageBreak/>
        <w:t xml:space="preserve">ŞEKİL VE ÇİZELGELER </w:t>
      </w:r>
      <w:commentRangeEnd w:id="82"/>
      <w:r w:rsidR="002D5D84">
        <w:rPr>
          <w:rStyle w:val="CommentReference"/>
          <w:rFonts w:eastAsia="Times New Roman"/>
          <w:b w:val="0"/>
        </w:rPr>
        <w:commentReference w:id="82"/>
      </w:r>
      <w:bookmarkEnd w:id="78"/>
      <w:bookmarkEnd w:id="79"/>
      <w:bookmarkEnd w:id="80"/>
      <w:bookmarkEnd w:id="81"/>
    </w:p>
    <w:p w14:paraId="459413A7" w14:textId="5777AE23" w:rsidR="00D94813" w:rsidRPr="00E9219D" w:rsidRDefault="002D5D84" w:rsidP="00020D15">
      <w:pPr>
        <w:pStyle w:val="BASLIK2"/>
        <w:rPr>
          <w:noProof w:val="0"/>
          <w:lang w:val="en-US"/>
        </w:rPr>
      </w:pPr>
      <w:bookmarkStart w:id="83" w:name="_Toc443401158"/>
      <w:r>
        <w:rPr>
          <w:noProof w:val="0"/>
          <w:lang w:val="en-US"/>
        </w:rPr>
        <w:t>Şekil Atıflar ve Şekil Örneği</w:t>
      </w:r>
      <w:bookmarkEnd w:id="83"/>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84"/>
      <w:r w:rsidRPr="0035577F">
        <w:t>küçültülebilir</w:t>
      </w:r>
      <w:commentRangeEnd w:id="84"/>
      <w:r>
        <w:rPr>
          <w:rStyle w:val="CommentReference"/>
          <w:rFonts w:eastAsia="Times New Roman"/>
        </w:rPr>
        <w:commentReference w:id="84"/>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5"/>
      <w:commentRangeStart w:id="86"/>
      <w:r>
        <w:t>(Şekil 2.1)</w:t>
      </w:r>
      <w:r w:rsidRPr="0035577F">
        <w:t xml:space="preserve">. </w:t>
      </w:r>
      <w:commentRangeEnd w:id="85"/>
      <w:r>
        <w:rPr>
          <w:rStyle w:val="CommentReference"/>
          <w:rFonts w:eastAsia="Times New Roman"/>
        </w:rPr>
        <w:commentReference w:id="85"/>
      </w:r>
      <w:commentRangeEnd w:id="86"/>
      <w:r>
        <w:rPr>
          <w:rStyle w:val="CommentReference"/>
          <w:rFonts w:eastAsia="Times New Roman"/>
        </w:rPr>
        <w:commentReference w:id="86"/>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7" w:name="_Toc416266086"/>
      <w:bookmarkStart w:id="88" w:name="_Toc445133369"/>
      <w:commentRangeStart w:id="89"/>
      <w:r w:rsidRPr="0035577F">
        <w:t xml:space="preserve">Tüm şekil ve çizelgeler ile bunların açıklamaları yazı bloğuna göre ortalı olarak </w:t>
      </w:r>
      <w:commentRangeStart w:id="90"/>
      <w:r w:rsidRPr="0035577F">
        <w:t>yerleştirilmelidir</w:t>
      </w:r>
      <w:commentRangeEnd w:id="90"/>
      <w:r>
        <w:rPr>
          <w:rStyle w:val="CommentReference"/>
          <w:lang w:val="tr-TR"/>
        </w:rPr>
        <w:commentReference w:id="90"/>
      </w:r>
      <w:r w:rsidRPr="0035577F">
        <w:t>.</w:t>
      </w:r>
      <w:commentRangeEnd w:id="89"/>
      <w:r>
        <w:rPr>
          <w:rStyle w:val="CommentReference"/>
          <w:lang w:val="tr-TR"/>
        </w:rPr>
        <w:commentReference w:id="89"/>
      </w:r>
      <w:bookmarkEnd w:id="87"/>
      <w:bookmarkEnd w:id="88"/>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lastRenderedPageBreak/>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91"/>
      <w:r w:rsidRPr="00FB02F1">
        <w:t>Şekil 2.</w:t>
      </w:r>
      <w:r w:rsidR="00CE58CE" w:rsidRPr="00FB02F1">
        <w:t>2</w:t>
      </w:r>
      <w:r w:rsidRPr="00FB02F1">
        <w:t xml:space="preserve">’de </w:t>
      </w:r>
      <w:commentRangeEnd w:id="91"/>
      <w:r w:rsidR="00265D43" w:rsidRPr="00FB02F1">
        <w:rPr>
          <w:rStyle w:val="CommentReference"/>
          <w:sz w:val="24"/>
          <w:szCs w:val="24"/>
        </w:rPr>
        <w:commentReference w:id="91"/>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w:t>
      </w:r>
      <w:r w:rsidR="00953F63" w:rsidRPr="00FB02F1">
        <w:lastRenderedPageBreak/>
        <w:t>justo duo dolores et ea rebum. At vero eos et accusam et justo duo dolores et ea rebum.</w:t>
      </w:r>
    </w:p>
    <w:p w14:paraId="56B41653" w14:textId="77777777" w:rsidR="00D94813" w:rsidRPr="00E9219D" w:rsidRDefault="00BB52EE" w:rsidP="00D94813">
      <w:pPr>
        <w:jc w:val="center"/>
        <w:rPr>
          <w:noProof w:val="0"/>
          <w:lang w:val="en-US"/>
        </w:rPr>
      </w:pPr>
      <w:r>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92" w:name="_Ref148464581"/>
      <w:bookmarkStart w:id="93" w:name="_Toc190621349"/>
      <w:bookmarkStart w:id="94" w:name="_Toc416266087"/>
      <w:bookmarkStart w:id="95" w:name="_Toc445133370"/>
      <w:r w:rsidRPr="00E9219D">
        <w:rPr>
          <w:noProof w:val="0"/>
        </w:rPr>
        <w:t>Üst yapılar.</w:t>
      </w:r>
      <w:bookmarkEnd w:id="92"/>
      <w:bookmarkEnd w:id="93"/>
      <w:bookmarkEnd w:id="94"/>
      <w:bookmarkEnd w:id="95"/>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6" w:name="_Toc443401159"/>
      <w:r>
        <w:rPr>
          <w:lang w:val="en-US"/>
        </w:rPr>
        <w:t>Yatay Sayfada Şekil Örneği</w:t>
      </w:r>
      <w:bookmarkEnd w:id="96"/>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7" w:name="_Toc190755324"/>
      <w:bookmarkStart w:id="98" w:name="_Toc190755902"/>
      <w:bookmarkStart w:id="99"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00" w:name="_Toc416266088"/>
      <w:bookmarkStart w:id="101" w:name="_Toc445133371"/>
      <w:r w:rsidRPr="00E9219D">
        <w:t>Yatay tam sayfa şekil</w:t>
      </w:r>
      <w:r>
        <w:t>.</w:t>
      </w:r>
      <w:bookmarkEnd w:id="100"/>
      <w:bookmarkEnd w:id="101"/>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02"/>
      </w:r>
    </w:p>
    <w:p w14:paraId="02497CF1" w14:textId="77777777" w:rsidR="00953F63" w:rsidRDefault="00953F63" w:rsidP="00953F63">
      <w:pPr>
        <w:jc w:val="center"/>
        <w:rPr>
          <w:lang w:val="en-US"/>
        </w:rPr>
      </w:pPr>
      <w:r>
        <w:rPr>
          <w:rStyle w:val="CommentReference"/>
        </w:rPr>
        <w:commentReference w:id="103"/>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04" w:name="_Toc443401160"/>
      <w:r>
        <w:rPr>
          <w:noProof w:val="0"/>
          <w:lang w:val="en-US"/>
        </w:rPr>
        <w:t>Çizelge Atıfları ve Çizelge Örneği</w:t>
      </w:r>
      <w:bookmarkEnd w:id="104"/>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05"/>
      <w:r>
        <w:rPr>
          <w:noProof w:val="0"/>
          <w:lang w:val="en-US"/>
        </w:rPr>
        <w:t xml:space="preserve">Çizelge 2.1’de </w:t>
      </w:r>
      <w:commentRangeEnd w:id="105"/>
      <w:r>
        <w:rPr>
          <w:rStyle w:val="CommentReference"/>
          <w:rFonts w:eastAsia="Times New Roman"/>
        </w:rPr>
        <w:commentReference w:id="105"/>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6" w:name="_Toc202259448"/>
      <w:bookmarkStart w:id="107" w:name="_Toc445130534"/>
      <w:commentRangeStart w:id="108"/>
      <w:commentRangeStart w:id="109"/>
      <w:r w:rsidRPr="00E9219D">
        <w:t xml:space="preserve">Tek satırlı ve kolonlar ortalanmış </w:t>
      </w:r>
      <w:r>
        <w:t>çizelge</w:t>
      </w:r>
      <w:r w:rsidRPr="00E9219D">
        <w:t>.</w:t>
      </w:r>
      <w:bookmarkEnd w:id="106"/>
      <w:commentRangeEnd w:id="108"/>
      <w:r>
        <w:rPr>
          <w:rStyle w:val="CommentReference"/>
        </w:rPr>
        <w:commentReference w:id="108"/>
      </w:r>
      <w:commentRangeEnd w:id="109"/>
      <w:r>
        <w:rPr>
          <w:rStyle w:val="CommentReference"/>
        </w:rPr>
        <w:commentReference w:id="109"/>
      </w:r>
      <w:bookmarkEnd w:id="107"/>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10"/>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065048" w:rsidRDefault="00953F63" w:rsidP="00953F63">
      <w:pPr>
        <w:pStyle w:val="CizelgeFBESablonBolumII"/>
        <w:rPr>
          <w:lang w:val="de-DE"/>
        </w:rPr>
      </w:pPr>
      <w:bookmarkStart w:id="111" w:name="_Toc190621717"/>
      <w:bookmarkStart w:id="112" w:name="_Toc190622108"/>
      <w:bookmarkStart w:id="113" w:name="_Toc202259452"/>
      <w:bookmarkStart w:id="114" w:name="_Toc415747646"/>
      <w:bookmarkStart w:id="115" w:name="_Toc445130535"/>
      <w:r w:rsidRPr="00065048">
        <w:rPr>
          <w:lang w:val="de-DE"/>
        </w:rPr>
        <w:t xml:space="preserve">Çizelge </w:t>
      </w:r>
      <w:bookmarkEnd w:id="111"/>
      <w:bookmarkEnd w:id="112"/>
      <w:r w:rsidRPr="00065048">
        <w:rPr>
          <w:lang w:val="de-DE"/>
        </w:rPr>
        <w:t>ismi nokta ile bitirilmelidir.</w:t>
      </w:r>
      <w:bookmarkEnd w:id="113"/>
      <w:bookmarkEnd w:id="114"/>
      <w:bookmarkEnd w:id="115"/>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6" w:name="_Toc443401161"/>
      <w:r>
        <w:rPr>
          <w:lang w:val="en-US"/>
        </w:rPr>
        <w:t>Yatay Sayfada Çizelge Örneği</w:t>
      </w:r>
      <w:bookmarkEnd w:id="116"/>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7"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7"/>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70"/>
        <w:gridCol w:w="1840"/>
        <w:gridCol w:w="2198"/>
        <w:gridCol w:w="1683"/>
        <w:gridCol w:w="1683"/>
        <w:gridCol w:w="1683"/>
        <w:gridCol w:w="1683"/>
        <w:gridCol w:w="1678"/>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065048">
        <w:rPr>
          <w:b/>
          <w:noProof w:val="0"/>
        </w:rPr>
        <w:lastRenderedPageBreak/>
        <w:t xml:space="preserve">Çizelge </w:t>
      </w:r>
      <w:r w:rsidR="00CE58CE" w:rsidRPr="00065048">
        <w:rPr>
          <w:b/>
          <w:noProof w:val="0"/>
        </w:rPr>
        <w:t>2.3</w:t>
      </w:r>
      <w:r w:rsidRPr="00065048">
        <w:rPr>
          <w:b/>
          <w:noProof w:val="0"/>
        </w:rPr>
        <w:t xml:space="preserve"> (</w:t>
      </w:r>
      <w:commentRangeStart w:id="118"/>
      <w:r w:rsidRPr="00065048">
        <w:rPr>
          <w:b/>
          <w:noProof w:val="0"/>
        </w:rPr>
        <w:t>devam</w:t>
      </w:r>
      <w:commentRangeEnd w:id="118"/>
      <w:r>
        <w:rPr>
          <w:rStyle w:val="CommentReference"/>
          <w:rFonts w:eastAsia="Times New Roman"/>
        </w:rPr>
        <w:commentReference w:id="118"/>
      </w:r>
      <w:r w:rsidRPr="00065048">
        <w:rPr>
          <w:b/>
          <w:noProof w:val="0"/>
        </w:rPr>
        <w:t>)</w:t>
      </w:r>
      <w:r w:rsidR="00D81A84" w:rsidRPr="00065048">
        <w:rPr>
          <w:b/>
          <w:noProof w:val="0"/>
        </w:rPr>
        <w:t xml:space="preserve"> </w:t>
      </w:r>
      <w:r w:rsidRPr="00065048">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70"/>
        <w:gridCol w:w="1840"/>
        <w:gridCol w:w="2198"/>
        <w:gridCol w:w="1683"/>
        <w:gridCol w:w="1683"/>
        <w:gridCol w:w="1683"/>
        <w:gridCol w:w="1683"/>
        <w:gridCol w:w="1678"/>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19" w:name="_Toc443401162"/>
      <w:bookmarkEnd w:id="97"/>
      <w:bookmarkEnd w:id="98"/>
      <w:bookmarkEnd w:id="99"/>
      <w:r>
        <w:lastRenderedPageBreak/>
        <w:t>METİNLER</w:t>
      </w:r>
      <w:bookmarkEnd w:id="119"/>
    </w:p>
    <w:p w14:paraId="5ACA7AB0" w14:textId="609F9A4E" w:rsidR="00D94813" w:rsidRPr="00E9219D" w:rsidRDefault="002D5D84" w:rsidP="00D94813">
      <w:pPr>
        <w:pStyle w:val="BASLIK2"/>
        <w:rPr>
          <w:noProof w:val="0"/>
          <w:lang w:val="en-US"/>
        </w:rPr>
      </w:pPr>
      <w:bookmarkStart w:id="120" w:name="_Toc443401163"/>
      <w:r>
        <w:rPr>
          <w:noProof w:val="0"/>
          <w:lang w:val="en-US"/>
        </w:rPr>
        <w:t>Gövde Metinleri</w:t>
      </w:r>
      <w:bookmarkEnd w:id="120"/>
    </w:p>
    <w:p w14:paraId="24D1984B" w14:textId="77777777" w:rsidR="00D94813" w:rsidRPr="00E9219D" w:rsidRDefault="00D94813" w:rsidP="00020D15">
      <w:pPr>
        <w:pStyle w:val="GOVDE"/>
        <w:rPr>
          <w:noProof w:val="0"/>
          <w:lang w:val="en-US"/>
        </w:rPr>
      </w:pPr>
      <w:commentRangeStart w:id="121"/>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21"/>
      <w:r w:rsidR="004A4879">
        <w:rPr>
          <w:rStyle w:val="CommentReference"/>
          <w:rFonts w:eastAsia="Times New Roman"/>
        </w:rPr>
        <w:commentReference w:id="121"/>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22" w:name="_Toc443401164"/>
      <w:r>
        <w:t xml:space="preserve">Sayfa </w:t>
      </w:r>
      <w:commentRangeStart w:id="123"/>
      <w:r>
        <w:t>Marjinleri</w:t>
      </w:r>
      <w:commentRangeEnd w:id="123"/>
      <w:r>
        <w:rPr>
          <w:rStyle w:val="CommentReference"/>
          <w:b w:val="0"/>
        </w:rPr>
        <w:commentReference w:id="123"/>
      </w:r>
      <w:bookmarkEnd w:id="122"/>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p w14:paraId="55F0FBC9" w14:textId="77777777" w:rsidR="00D94813" w:rsidRPr="00E9219D" w:rsidRDefault="00BB52EE" w:rsidP="00D94813">
      <w:pPr>
        <w:jc w:val="center"/>
        <w:rPr>
          <w:noProof w:val="0"/>
          <w:lang w:val="en-US"/>
        </w:rPr>
      </w:pPr>
      <w:commentRangeStart w:id="124"/>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commentRangeEnd w:id="124"/>
      <w:r w:rsidR="0065732B">
        <w:rPr>
          <w:rStyle w:val="CommentReference"/>
        </w:rPr>
        <w:commentReference w:id="124"/>
      </w:r>
    </w:p>
    <w:p w14:paraId="18F825C3" w14:textId="77777777" w:rsidR="00D94813" w:rsidRPr="00065048" w:rsidRDefault="00A44E5C" w:rsidP="00E5357E">
      <w:pPr>
        <w:pStyle w:val="SekilFBESablonBolumIII"/>
        <w:rPr>
          <w:lang w:val="de-DE"/>
        </w:rPr>
      </w:pPr>
      <w:bookmarkStart w:id="125" w:name="_Ref197896946"/>
      <w:bookmarkStart w:id="126" w:name="_Toc416266091"/>
      <w:bookmarkStart w:id="127" w:name="_Toc445133372"/>
      <w:r w:rsidRPr="00065048">
        <w:rPr>
          <w:lang w:val="de-DE"/>
        </w:rPr>
        <w:t>Sinir hücresi, Çetin (2003)’</w:t>
      </w:r>
      <w:r w:rsidR="00D94813" w:rsidRPr="00065048">
        <w:rPr>
          <w:lang w:val="de-DE"/>
        </w:rPr>
        <w:t>ten uyarlanmıştır.</w:t>
      </w:r>
      <w:bookmarkEnd w:id="125"/>
      <w:bookmarkEnd w:id="126"/>
      <w:bookmarkEnd w:id="127"/>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8" w:name="_Toc443401165"/>
      <w:r>
        <w:t>Denklemler</w:t>
      </w:r>
      <w:bookmarkEnd w:id="128"/>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9"/>
          <w:p w14:paraId="09E9B33B" w14:textId="77777777" w:rsidR="00D94813" w:rsidRPr="00F40E05" w:rsidRDefault="00164483" w:rsidP="00A44E5C">
            <w:pPr>
              <w:pStyle w:val="GOVDE"/>
              <w:jc w:val="center"/>
              <w:rPr>
                <w:noProof w:val="0"/>
                <w:lang w:val="en-US"/>
              </w:rPr>
            </w:pPr>
            <w:r w:rsidRPr="00F40E05">
              <w:rPr>
                <w:position w:val="-12"/>
                <w:lang w:val="en-US"/>
              </w:rPr>
              <w:object w:dxaOrig="1540" w:dyaOrig="360" w14:anchorId="18E40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5pt;height:18.85pt;mso-width-percent:0;mso-height-percent:0;mso-width-percent:0;mso-height-percent:0" o:ole="">
                  <v:imagedata r:id="rId17" o:title=""/>
                </v:shape>
                <o:OLEObject Type="Embed" ProgID="Equation.3" ShapeID="_x0000_i1025" DrawAspect="Content" ObjectID="_1733686783" r:id="rId18"/>
              </w:object>
            </w:r>
            <w:commentRangeEnd w:id="129"/>
            <w:r w:rsidR="00E5357E">
              <w:rPr>
                <w:rStyle w:val="CommentReference"/>
                <w:rFonts w:eastAsia="Times New Roman"/>
              </w:rPr>
              <w:commentReference w:id="129"/>
            </w:r>
          </w:p>
        </w:tc>
        <w:tc>
          <w:tcPr>
            <w:tcW w:w="1524" w:type="dxa"/>
            <w:vAlign w:val="center"/>
          </w:tcPr>
          <w:p w14:paraId="658D8206" w14:textId="497B44A7" w:rsidR="00D94813" w:rsidRPr="002D5D84" w:rsidRDefault="00D94813" w:rsidP="002D5D84">
            <w:pPr>
              <w:pStyle w:val="BB-DENKLEM"/>
            </w:pPr>
            <w:commentRangeStart w:id="130"/>
            <w:r w:rsidRPr="002D5D84">
              <w:t>(3.</w:t>
            </w:r>
            <w:commentRangeStart w:id="131"/>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31"/>
            <w:r w:rsidR="002D5D84">
              <w:rPr>
                <w:rStyle w:val="CommentReference"/>
                <w:noProof/>
                <w:lang w:val="tr-TR" w:eastAsia="tr-TR"/>
              </w:rPr>
              <w:commentReference w:id="131"/>
            </w:r>
            <w:r w:rsidRPr="002D5D84">
              <w:t>)</w:t>
            </w:r>
            <w:commentRangeEnd w:id="130"/>
            <w:r w:rsidR="00E5357E" w:rsidRPr="002D5D84">
              <w:rPr>
                <w:rStyle w:val="CommentReference"/>
                <w:b/>
                <w:noProof/>
                <w:lang w:val="tr-TR" w:eastAsia="tr-TR"/>
              </w:rPr>
              <w:commentReference w:id="130"/>
            </w:r>
          </w:p>
        </w:tc>
      </w:tr>
    </w:tbl>
    <w:p w14:paraId="2E3C70FF" w14:textId="77777777" w:rsidR="00D94813" w:rsidRPr="00E9219D" w:rsidRDefault="00D94813" w:rsidP="00B16C70">
      <w:pPr>
        <w:pStyle w:val="GOVDE"/>
        <w:rPr>
          <w:noProof w:val="0"/>
          <w:lang w:val="en-US"/>
        </w:rPr>
      </w:pPr>
      <w:r w:rsidRPr="00065048">
        <w:rPr>
          <w:noProof w:val="0"/>
        </w:rPr>
        <w:t>Parametreler tek tek açıklanır.</w:t>
      </w:r>
      <w:r w:rsidR="00E5357E" w:rsidRPr="00065048">
        <w:rPr>
          <w:noProof w:val="0"/>
        </w:rPr>
        <w:t xml:space="preserve"> Denklem 3.1’de, </w:t>
      </w:r>
      <w:commentRangeStart w:id="132"/>
      <w:r w:rsidR="00E5357E" w:rsidRPr="00065048">
        <w:rPr>
          <w:noProof w:val="0"/>
        </w:rPr>
        <w:t xml:space="preserve">3.1 </w:t>
      </w:r>
      <w:commentRangeEnd w:id="132"/>
      <w:r w:rsidR="004A4879">
        <w:rPr>
          <w:rStyle w:val="CommentReference"/>
          <w:rFonts w:eastAsia="Times New Roman"/>
        </w:rPr>
        <w:commentReference w:id="132"/>
      </w:r>
      <w:r w:rsidR="00E5357E" w:rsidRPr="00065048">
        <w:rPr>
          <w:noProof w:val="0"/>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33"/>
      <w:r w:rsidR="00E5357E">
        <w:rPr>
          <w:noProof w:val="0"/>
          <w:lang w:val="en-US"/>
        </w:rPr>
        <w:t>denklem</w:t>
      </w:r>
      <w:commentRangeEnd w:id="133"/>
      <w:r w:rsidR="00E5357E">
        <w:rPr>
          <w:rStyle w:val="CommentReference"/>
          <w:rFonts w:eastAsia="Times New Roman"/>
        </w:rPr>
        <w:commentReference w:id="133"/>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34" w:name="_Toc190755328"/>
      <w:bookmarkStart w:id="135" w:name="_Toc190755906"/>
      <w:bookmarkStart w:id="136" w:name="_Toc224357606"/>
      <w:bookmarkStart w:id="137" w:name="_Toc443401166"/>
      <w:r w:rsidRPr="00E9219D">
        <w:t>Süreç tabanlı model: SWAT</w:t>
      </w:r>
      <w:bookmarkEnd w:id="134"/>
      <w:bookmarkEnd w:id="135"/>
      <w:bookmarkEnd w:id="136"/>
      <w:bookmarkEnd w:id="137"/>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8" w:name="_Toc416266092"/>
      <w:bookmarkStart w:id="139"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8"/>
      <w:r w:rsidR="00F2301B">
        <w:t>.</w:t>
      </w:r>
      <w:bookmarkEnd w:id="139"/>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40" w:name="_Toc224357607"/>
      <w:bookmarkStart w:id="141" w:name="_Toc443401167"/>
      <w:r w:rsidRPr="00E9219D">
        <w:lastRenderedPageBreak/>
        <w:t>Çok değişkenli analiz</w:t>
      </w:r>
      <w:bookmarkEnd w:id="140"/>
      <w:bookmarkEnd w:id="141"/>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wps:txbx>
                      <wps:bodyPr rot="0" vert="horz" wrap="square" lIns="91440" tIns="45720" rIns="91440" bIns="45720" anchor="t" anchorCtr="0" upright="1">
                        <a:noAutofit/>
                      </wps:bodyPr>
                    </wps:wsp>
                  </a:graphicData>
                </a:graphic>
              </wp:inline>
            </w:drawing>
          </mc:Choice>
          <mc:Fallback>
            <w:pict>
              <v:rect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v:textbox>
                <w10:anchorlock/>
              </v:rect>
            </w:pict>
          </mc:Fallback>
        </mc:AlternateContent>
      </w:r>
    </w:p>
    <w:p w14:paraId="1B382214" w14:textId="77777777" w:rsidR="00D94813" w:rsidRPr="00E9219D" w:rsidRDefault="00D94813" w:rsidP="00E5357E">
      <w:pPr>
        <w:pStyle w:val="SekilFBESablonBolumIII"/>
      </w:pPr>
      <w:bookmarkStart w:id="142" w:name="_Toc416266093"/>
      <w:bookmarkStart w:id="143" w:name="_Toc445133374"/>
      <w:r w:rsidRPr="00E9219D">
        <w:t>Örnek şekil ismi</w:t>
      </w:r>
      <w:r w:rsidR="00240A77">
        <w:t xml:space="preserve"> </w:t>
      </w:r>
      <w:r w:rsidR="001A2DDD">
        <w:t>nokta ile bitirilmelidir</w:t>
      </w:r>
      <w:r w:rsidRPr="00E9219D">
        <w:t>.</w:t>
      </w:r>
      <w:bookmarkEnd w:id="142"/>
      <w:bookmarkEnd w:id="143"/>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164483" w:rsidP="001A2DDD">
            <w:pPr>
              <w:tabs>
                <w:tab w:val="left" w:pos="3969"/>
              </w:tabs>
              <w:spacing w:line="360" w:lineRule="auto"/>
              <w:jc w:val="center"/>
              <w:rPr>
                <w:noProof w:val="0"/>
                <w:color w:val="000000"/>
                <w:lang w:val="en-US"/>
              </w:rPr>
            </w:pPr>
            <w:r w:rsidRPr="00F40E05">
              <w:rPr>
                <w:position w:val="-14"/>
                <w:lang w:val="en-US"/>
              </w:rPr>
              <w:object w:dxaOrig="4480" w:dyaOrig="400" w14:anchorId="78B908A8">
                <v:shape id="_x0000_i1026" type="#_x0000_t75" alt="" style="width:224.45pt;height:21.7pt;mso-width-percent:0;mso-height-percent:0;mso-width-percent:0;mso-height-percent:0" o:ole="">
                  <v:imagedata r:id="rId19" o:title=""/>
                </v:shape>
                <o:OLEObject Type="Embed" ProgID="Equation.DSMT4" ShapeID="_x0000_i1026" DrawAspect="Content" ObjectID="_1733686784"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44" w:name="_Toc190755330"/>
      <w:bookmarkStart w:id="145" w:name="_Toc190755908"/>
      <w:bookmarkStart w:id="146" w:name="_Toc224357608"/>
      <w:bookmarkStart w:id="147" w:name="_Toc443401168"/>
      <w:r w:rsidRPr="00E9219D">
        <w:rPr>
          <w:noProof w:val="0"/>
          <w:lang w:val="en-US"/>
        </w:rPr>
        <w:lastRenderedPageBreak/>
        <w:t>Çalışma Alanı</w:t>
      </w:r>
      <w:bookmarkEnd w:id="144"/>
      <w:bookmarkEnd w:id="145"/>
      <w:bookmarkEnd w:id="146"/>
      <w:bookmarkEnd w:id="147"/>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8" w:name="_Toc190755331"/>
      <w:bookmarkStart w:id="149" w:name="_Toc190755909"/>
      <w:bookmarkStart w:id="150" w:name="_Toc224357609"/>
      <w:bookmarkStart w:id="151" w:name="_Toc443401169"/>
      <w:r w:rsidRPr="00E9219D">
        <w:rPr>
          <w:noProof w:val="0"/>
          <w:lang w:val="en-US"/>
        </w:rPr>
        <w:t>Uygulama Verisi</w:t>
      </w:r>
      <w:bookmarkEnd w:id="148"/>
      <w:bookmarkEnd w:id="149"/>
      <w:bookmarkEnd w:id="150"/>
      <w:bookmarkEnd w:id="151"/>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52"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52"/>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53" w:name="_Toc443401171"/>
      <w:r w:rsidRPr="00065048">
        <w:rPr>
          <w:lang w:val="de-DE"/>
        </w:rPr>
        <w:t xml:space="preserve">Atıflar </w:t>
      </w:r>
      <w:bookmarkStart w:id="154" w:name="_Toc279666525"/>
      <w:bookmarkStart w:id="155" w:name="_Toc415498106"/>
      <w:r w:rsidRPr="005C1D8B">
        <w:t>(</w:t>
      </w:r>
      <w:r>
        <w:t>k</w:t>
      </w:r>
      <w:r w:rsidRPr="005C1D8B">
        <w:t xml:space="preserve">aynakların metin içinde </w:t>
      </w:r>
      <w:commentRangeStart w:id="156"/>
      <w:r w:rsidRPr="005C1D8B">
        <w:t>gösterimi</w:t>
      </w:r>
      <w:commentRangeEnd w:id="156"/>
      <w:r w:rsidR="008627FF">
        <w:rPr>
          <w:rStyle w:val="CommentReference"/>
          <w:rFonts w:eastAsia="Times New Roman"/>
          <w:b w:val="0"/>
        </w:rPr>
        <w:commentReference w:id="156"/>
      </w:r>
      <w:r w:rsidRPr="005C1D8B">
        <w:t>)</w:t>
      </w:r>
      <w:bookmarkEnd w:id="153"/>
      <w:bookmarkEnd w:id="154"/>
      <w:bookmarkEnd w:id="155"/>
    </w:p>
    <w:p w14:paraId="3E52A619" w14:textId="26C25C10" w:rsidR="00017E60" w:rsidRPr="008C7A4D" w:rsidRDefault="00017E60" w:rsidP="00017E60">
      <w:pPr>
        <w:pStyle w:val="BASLIK3"/>
      </w:pPr>
      <w:bookmarkStart w:id="157" w:name="_Toc415498107"/>
      <w:bookmarkStart w:id="158" w:name="_Toc443401172"/>
      <w:r w:rsidRPr="008C7A4D">
        <w:t>Yazar soyadına göre atıf verme</w:t>
      </w:r>
      <w:bookmarkEnd w:id="157"/>
      <w:bookmarkEnd w:id="158"/>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59"/>
      <w:r w:rsidR="00816809">
        <w:t>baskıda</w:t>
      </w:r>
      <w:commentRangeEnd w:id="159"/>
      <w:r w:rsidR="00816809">
        <w:rPr>
          <w:rStyle w:val="CommentReference"/>
          <w:rFonts w:eastAsia="Times New Roman"/>
        </w:rPr>
        <w:commentReference w:id="159"/>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60"/>
      <w:r>
        <w:t>b</w:t>
      </w:r>
      <w:r w:rsidRPr="00B60EC3">
        <w:t>ölüm</w:t>
      </w:r>
      <w:commentRangeEnd w:id="160"/>
      <w:r w:rsidR="00816809">
        <w:rPr>
          <w:rStyle w:val="CommentReference"/>
          <w:rFonts w:eastAsia="Times New Roman"/>
        </w:rPr>
        <w:commentReference w:id="160"/>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61"/>
      <w:r>
        <w:t>Bölüm</w:t>
      </w:r>
      <w:commentRangeEnd w:id="161"/>
      <w:r w:rsidR="00816809">
        <w:rPr>
          <w:rStyle w:val="CommentReference"/>
          <w:rFonts w:eastAsia="Times New Roman"/>
        </w:rPr>
        <w:commentReference w:id="161"/>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62" w:name="_Toc415498108"/>
      <w:bookmarkStart w:id="163" w:name="_Toc443401173"/>
      <w:r w:rsidRPr="008C7A4D">
        <w:t>Numara ile atıf verme</w:t>
      </w:r>
      <w:bookmarkEnd w:id="162"/>
      <w:bookmarkEnd w:id="163"/>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64" w:name="_Toc443401174"/>
      <w:bookmarkStart w:id="165" w:name="_Toc279660016"/>
      <w:bookmarkStart w:id="166" w:name="_Toc279666527"/>
      <w:bookmarkStart w:id="167" w:name="_Toc415498110"/>
      <w:r>
        <w:t>Alıntılar</w:t>
      </w:r>
      <w:bookmarkEnd w:id="164"/>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w:t>
      </w:r>
      <w:r w:rsidRPr="00FB1370">
        <w:lastRenderedPageBreak/>
        <w:t xml:space="preserve">yazı karakteri daha küçük karakter kullanılır. Ancak, </w:t>
      </w:r>
      <w:r w:rsidRPr="00065048">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8"/>
      <w:r w:rsidRPr="00816809">
        <w:rPr>
          <w:bCs/>
        </w:rPr>
        <w:t>.(s. 196)</w:t>
      </w:r>
      <w:r w:rsidR="00816809" w:rsidRPr="00816809">
        <w:rPr>
          <w:bCs/>
        </w:rPr>
        <w:t xml:space="preserve"> </w:t>
      </w:r>
      <w:commentRangeEnd w:id="168"/>
      <w:r w:rsidR="00816809">
        <w:rPr>
          <w:rStyle w:val="CommentReference"/>
          <w:rFonts w:eastAsia="Times New Roman"/>
        </w:rPr>
        <w:commentReference w:id="168"/>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69"/>
      <w:r w:rsidRPr="00816809">
        <w:t>ss.</w:t>
      </w:r>
      <w:r w:rsidRPr="002D2C80">
        <w:t xml:space="preserve"> 111-112</w:t>
      </w:r>
      <w:commentRangeEnd w:id="169"/>
      <w:r w:rsidR="00816809">
        <w:rPr>
          <w:rStyle w:val="CommentReference"/>
          <w:rFonts w:eastAsia="Times New Roman"/>
        </w:rPr>
        <w:commentReference w:id="169"/>
      </w:r>
      <w:r w:rsidRPr="002D2C80">
        <w:t>).</w:t>
      </w:r>
    </w:p>
    <w:p w14:paraId="594F06A3" w14:textId="77777777" w:rsidR="00017E60" w:rsidRPr="00065048"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065048"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065048">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70" w:name="_Toc443401175"/>
      <w:r w:rsidRPr="005C1D8B">
        <w:t>Dipnotlar</w:t>
      </w:r>
      <w:bookmarkEnd w:id="165"/>
      <w:bookmarkEnd w:id="166"/>
      <w:bookmarkEnd w:id="167"/>
      <w:bookmarkEnd w:id="170"/>
    </w:p>
    <w:p w14:paraId="46A864C6" w14:textId="77777777" w:rsidR="00017E60" w:rsidRDefault="00017E60" w:rsidP="00017E60">
      <w:pPr>
        <w:pStyle w:val="GOVDE"/>
      </w:pPr>
      <w:bookmarkStart w:id="171" w:name="_Toc224357612"/>
      <w:r>
        <w:t>T</w:t>
      </w:r>
      <w:r w:rsidRPr="00713778">
        <w:t>ezlerde içeriği genişletici, güçlendirici veya ilave nitelikteki bilgiler (içerik dipnotu) kullanılabilir</w:t>
      </w:r>
      <w:commentRangeStart w:id="172"/>
      <w:r w:rsidR="008627FF">
        <w:rPr>
          <w:rStyle w:val="FootnoteReference"/>
        </w:rPr>
        <w:footnoteReference w:id="1"/>
      </w:r>
      <w:commentRangeEnd w:id="172"/>
      <w:r w:rsidR="008627FF">
        <w:rPr>
          <w:rStyle w:val="CommentReference"/>
          <w:rFonts w:eastAsia="Times New Roman"/>
        </w:rPr>
        <w:commentReference w:id="172"/>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73"/>
      <w:r w:rsidRPr="00A15B18">
        <w:t>2</w:t>
      </w:r>
      <w:commentRangeEnd w:id="173"/>
      <w:r w:rsidR="008627FF" w:rsidRPr="00A15B18">
        <w:rPr>
          <w:rStyle w:val="CommentReference"/>
          <w:rFonts w:eastAsia="Times New Roman"/>
        </w:rPr>
        <w:commentReference w:id="173"/>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065048" w:rsidRDefault="00D94813" w:rsidP="00D94813">
      <w:pPr>
        <w:pStyle w:val="BASLIK2"/>
        <w:rPr>
          <w:noProof w:val="0"/>
        </w:rPr>
      </w:pPr>
      <w:bookmarkStart w:id="174" w:name="_Toc443401176"/>
      <w:r w:rsidRPr="00065048">
        <w:rPr>
          <w:noProof w:val="0"/>
        </w:rPr>
        <w:t>İkinci Derece Başlık Nasıl: İlk Harfler Büyük</w:t>
      </w:r>
      <w:bookmarkEnd w:id="171"/>
      <w:bookmarkEnd w:id="174"/>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75" w:name="_Toc224357613"/>
      <w:bookmarkStart w:id="176" w:name="_Toc443401177"/>
      <w:r w:rsidRPr="00E9219D">
        <w:lastRenderedPageBreak/>
        <w:t>Üçüncü derece başlık nasıl: ilk harf büyük diğerleri küçük</w:t>
      </w:r>
      <w:bookmarkEnd w:id="175"/>
      <w:bookmarkEnd w:id="176"/>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7" w:name="_Toc224357614"/>
      <w:bookmarkStart w:id="178" w:name="_Toc443401178"/>
      <w:r w:rsidRPr="00E9219D">
        <w:t>Dördüncü derece başlık nasıl: ilk harf büyük diğerleri küçük</w:t>
      </w:r>
      <w:bookmarkEnd w:id="177"/>
      <w:bookmarkEnd w:id="178"/>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79" w:name="_Toc224357615"/>
      <w:r w:rsidRPr="00E9219D">
        <w:t>Beşinci derece başlık: dördüncü dereceden sonrası numaralandırılmaz</w:t>
      </w:r>
      <w:bookmarkEnd w:id="179"/>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80" w:name="_Ref278898839"/>
      <w:bookmarkStart w:id="181" w:name="_Toc445133375"/>
      <w:r w:rsidRPr="00E9219D">
        <w:rPr>
          <w:noProof w:val="0"/>
          <w:lang w:val="en-US"/>
        </w:rPr>
        <w:t>Örnek şekil.</w:t>
      </w:r>
      <w:bookmarkEnd w:id="180"/>
      <w:bookmarkEnd w:id="181"/>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82" w:name="_Toc202259471"/>
      <w:bookmarkStart w:id="183" w:name="_Toc445130537"/>
      <w:r>
        <w:rPr>
          <w:noProof w:val="0"/>
          <w:lang w:val="en-US"/>
        </w:rPr>
        <w:t>Çizelge</w:t>
      </w:r>
      <w:r w:rsidRPr="00E9219D">
        <w:rPr>
          <w:noProof w:val="0"/>
          <w:lang w:val="en-US"/>
        </w:rPr>
        <w:t xml:space="preserve"> örneği.</w:t>
      </w:r>
      <w:bookmarkEnd w:id="182"/>
      <w:bookmarkEnd w:id="183"/>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84" w:name="_Toc224357616"/>
    </w:p>
    <w:p w14:paraId="0E76C6A9" w14:textId="6CDEB5E7" w:rsidR="00D94813" w:rsidRPr="00BC7B33" w:rsidRDefault="00D94813" w:rsidP="00BC7B33">
      <w:pPr>
        <w:pStyle w:val="BASLIK1"/>
        <w:numPr>
          <w:ilvl w:val="0"/>
          <w:numId w:val="30"/>
        </w:numPr>
        <w:rPr>
          <w:lang w:val="en-US"/>
        </w:rPr>
      </w:pPr>
      <w:bookmarkStart w:id="185" w:name="_Toc443401179"/>
      <w:r w:rsidRPr="00BC7B33">
        <w:rPr>
          <w:lang w:val="en-US"/>
        </w:rPr>
        <w:lastRenderedPageBreak/>
        <w:t>GEREKLİ İSE BÖLÜM 5</w:t>
      </w:r>
      <w:bookmarkEnd w:id="184"/>
      <w:bookmarkEnd w:id="185"/>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86" w:name="_Toc224357617"/>
      <w:bookmarkStart w:id="187" w:name="_Toc443401180"/>
      <w:r w:rsidRPr="00E9219D">
        <w:rPr>
          <w:noProof w:val="0"/>
          <w:lang w:val="en-US"/>
        </w:rPr>
        <w:t>Çalışmanın Uygulama Alanı</w:t>
      </w:r>
      <w:bookmarkEnd w:id="186"/>
      <w:bookmarkEnd w:id="187"/>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188" w:name="_Toc224357618"/>
      <w:bookmarkStart w:id="189" w:name="_Toc443401181"/>
      <w:r w:rsidRPr="00E9219D">
        <w:rPr>
          <w:noProof w:val="0"/>
          <w:lang w:val="en-US"/>
        </w:rPr>
        <w:t>İkinci Derece Başlık Nasıl: İlk Harfler Büyük</w:t>
      </w:r>
      <w:bookmarkEnd w:id="188"/>
      <w:bookmarkEnd w:id="189"/>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190" w:name="_Toc224357619"/>
      <w:bookmarkStart w:id="191" w:name="_Toc443401182"/>
      <w:r w:rsidRPr="00E9219D">
        <w:t>Üçüncü derece başlık nasıl: ilk harf büyük diğerleri küçük</w:t>
      </w:r>
      <w:bookmarkEnd w:id="190"/>
      <w:bookmarkEnd w:id="191"/>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192" w:name="_Toc224357620"/>
      <w:bookmarkStart w:id="193" w:name="_Toc443401183"/>
      <w:r w:rsidRPr="00E9219D">
        <w:t>Dördüncü derece başlık nasıl: ilk harf büyük diğerleri küçük</w:t>
      </w:r>
      <w:bookmarkEnd w:id="192"/>
      <w:bookmarkEnd w:id="193"/>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194" w:name="_Toc224357621"/>
      <w:r w:rsidRPr="00E9219D">
        <w:t>Beşinci derece başlık nasıl: ilk harf büyük diğerleri küçük</w:t>
      </w:r>
      <w:bookmarkEnd w:id="194"/>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95" w:name="_Ref278899063"/>
      <w:bookmarkStart w:id="196" w:name="_Toc445133376"/>
      <w:r>
        <w:rPr>
          <w:noProof w:val="0"/>
          <w:lang w:val="en-US"/>
        </w:rPr>
        <w:t xml:space="preserve">Beşinci bölümde </w:t>
      </w:r>
      <w:r w:rsidR="00D94813" w:rsidRPr="00E9219D">
        <w:rPr>
          <w:noProof w:val="0"/>
          <w:lang w:val="en-US"/>
        </w:rPr>
        <w:t>örnek şekil.</w:t>
      </w:r>
      <w:bookmarkEnd w:id="195"/>
      <w:bookmarkEnd w:id="196"/>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197" w:name="_Toc202259474"/>
      <w:bookmarkStart w:id="198"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197"/>
      <w:bookmarkEnd w:id="198"/>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199" w:name="_Toc190755333"/>
      <w:bookmarkStart w:id="200" w:name="_Toc190755911"/>
      <w:bookmarkStart w:id="201" w:name="_Toc224357622"/>
    </w:p>
    <w:p w14:paraId="70BC9A30" w14:textId="33358670" w:rsidR="00D94813" w:rsidRPr="00BC7B33" w:rsidRDefault="00D94813" w:rsidP="00BC7B33">
      <w:pPr>
        <w:pStyle w:val="BASLIK1"/>
        <w:numPr>
          <w:ilvl w:val="0"/>
          <w:numId w:val="31"/>
        </w:numPr>
        <w:rPr>
          <w:lang w:val="en-US"/>
        </w:rPr>
      </w:pPr>
      <w:bookmarkStart w:id="202" w:name="_Toc443401184"/>
      <w:r w:rsidRPr="00BC7B33">
        <w:rPr>
          <w:lang w:val="en-US"/>
        </w:rPr>
        <w:lastRenderedPageBreak/>
        <w:t>SONUÇ VE ÖNERİLER</w:t>
      </w:r>
      <w:bookmarkEnd w:id="199"/>
      <w:bookmarkEnd w:id="200"/>
      <w:bookmarkEnd w:id="201"/>
      <w:bookmarkEnd w:id="202"/>
    </w:p>
    <w:p w14:paraId="0E741110" w14:textId="77777777" w:rsidR="00D94813" w:rsidRPr="00E9219D" w:rsidRDefault="00D94813" w:rsidP="006B100F">
      <w:pPr>
        <w:pStyle w:val="GOVDE"/>
        <w:rPr>
          <w:noProof w:val="0"/>
          <w:lang w:val="en-US"/>
        </w:rPr>
      </w:pPr>
      <w:bookmarkStart w:id="203" w:name="_Toc190755334"/>
      <w:bookmarkStart w:id="204"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05" w:name="_Toc224357623"/>
      <w:bookmarkStart w:id="206" w:name="_Toc443401185"/>
      <w:r w:rsidRPr="00E9219D">
        <w:rPr>
          <w:noProof w:val="0"/>
          <w:lang w:val="en-US"/>
        </w:rPr>
        <w:t>Çalışmanın Uygulama Alanı</w:t>
      </w:r>
      <w:bookmarkEnd w:id="203"/>
      <w:bookmarkEnd w:id="204"/>
      <w:bookmarkEnd w:id="205"/>
      <w:bookmarkEnd w:id="206"/>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07" w:name="_Toc224357624"/>
      <w:bookmarkStart w:id="208" w:name="_Toc443401186"/>
      <w:r w:rsidRPr="00E9219D">
        <w:rPr>
          <w:noProof w:val="0"/>
          <w:lang w:val="en-US"/>
        </w:rPr>
        <w:t>İkinci Derece Başlık Nasıl: İlk Harfler Büyük</w:t>
      </w:r>
      <w:bookmarkEnd w:id="207"/>
      <w:bookmarkEnd w:id="208"/>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09" w:name="_Toc224357625"/>
      <w:bookmarkStart w:id="210" w:name="_Toc443401187"/>
      <w:r w:rsidRPr="00E9219D">
        <w:t>Üçüncü derece başlık nasıl: ilk harf büyük diğerleri küçük</w:t>
      </w:r>
      <w:bookmarkEnd w:id="209"/>
      <w:bookmarkEnd w:id="210"/>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11" w:name="_Toc224357626"/>
      <w:bookmarkStart w:id="212" w:name="_Toc443401188"/>
      <w:r w:rsidRPr="00E9219D">
        <w:t>Dördüncü derece başlık nasıl: ilk harf büyük diğerleri küçük</w:t>
      </w:r>
      <w:bookmarkEnd w:id="211"/>
      <w:bookmarkEnd w:id="212"/>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13" w:name="_Ref278899092"/>
      <w:bookmarkStart w:id="214" w:name="_Toc445133377"/>
      <w:r>
        <w:rPr>
          <w:noProof w:val="0"/>
          <w:lang w:val="en-US"/>
        </w:rPr>
        <w:t xml:space="preserve">Altıncı bölümde </w:t>
      </w:r>
      <w:r w:rsidR="00D94813" w:rsidRPr="00E9219D">
        <w:rPr>
          <w:noProof w:val="0"/>
          <w:lang w:val="en-US"/>
        </w:rPr>
        <w:t>örnek şekil.</w:t>
      </w:r>
      <w:bookmarkEnd w:id="213"/>
      <w:bookmarkEnd w:id="214"/>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15" w:name="_Toc202259477"/>
      <w:bookmarkStart w:id="216" w:name="_Toc445130539"/>
      <w:r w:rsidRPr="00E9219D">
        <w:rPr>
          <w:noProof w:val="0"/>
          <w:lang w:val="en-US"/>
        </w:rPr>
        <w:t xml:space="preserve">Altıncı bölümde bir </w:t>
      </w:r>
      <w:r>
        <w:rPr>
          <w:noProof w:val="0"/>
          <w:lang w:val="en-US"/>
        </w:rPr>
        <w:t>çizelge</w:t>
      </w:r>
      <w:r w:rsidRPr="00E9219D">
        <w:rPr>
          <w:noProof w:val="0"/>
          <w:lang w:val="en-US"/>
        </w:rPr>
        <w:t>.</w:t>
      </w:r>
      <w:bookmarkEnd w:id="215"/>
      <w:bookmarkEnd w:id="216"/>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4A2D1F78" w:rsidR="00592D09" w:rsidRDefault="00592D09" w:rsidP="00592D09">
      <w:pPr>
        <w:pStyle w:val="GOVDE"/>
        <w:rPr>
          <w:noProof w:val="0"/>
          <w:lang w:val="en-US"/>
        </w:rPr>
      </w:pPr>
    </w:p>
    <w:p w14:paraId="401D0AF2" w14:textId="771E555D" w:rsidR="00065048" w:rsidRDefault="00065048" w:rsidP="00592D09">
      <w:pPr>
        <w:pStyle w:val="GOVDE"/>
        <w:rPr>
          <w:noProof w:val="0"/>
          <w:lang w:val="en-US"/>
        </w:rPr>
      </w:pPr>
    </w:p>
    <w:p w14:paraId="0B614AF5" w14:textId="40E30117" w:rsidR="00065048" w:rsidRDefault="00065048" w:rsidP="00592D09">
      <w:pPr>
        <w:pStyle w:val="GOVDE"/>
        <w:rPr>
          <w:noProof w:val="0"/>
          <w:lang w:val="en-US"/>
        </w:rPr>
        <w:sectPr w:rsidR="00065048" w:rsidSect="00CE58CE">
          <w:pgSz w:w="11906" w:h="16838"/>
          <w:pgMar w:top="1418" w:right="1418" w:bottom="1418" w:left="2268" w:header="709" w:footer="709" w:gutter="0"/>
          <w:cols w:space="708"/>
          <w:docGrid w:linePitch="360"/>
        </w:sectPr>
      </w:pPr>
    </w:p>
    <w:p w14:paraId="6A9B7DD5" w14:textId="77777777" w:rsidR="00065048" w:rsidRPr="00493E31" w:rsidRDefault="00065048" w:rsidP="00493E31">
      <w:pPr>
        <w:pStyle w:val="BASLIK1"/>
        <w:numPr>
          <w:ilvl w:val="0"/>
          <w:numId w:val="0"/>
        </w:numPr>
        <w:spacing w:after="0"/>
        <w:rPr>
          <w:lang w:val="en-US"/>
        </w:rPr>
      </w:pPr>
      <w:bookmarkStart w:id="217" w:name="_Toc286759144"/>
      <w:bookmarkStart w:id="218" w:name="_Toc443401189"/>
      <w:r w:rsidRPr="00493E31">
        <w:rPr>
          <w:lang w:val="en-US"/>
        </w:rPr>
        <w:lastRenderedPageBreak/>
        <w:t>ETHICAL RULES COMPLIANCE STATEMENT</w:t>
      </w:r>
    </w:p>
    <w:p w14:paraId="32A73230" w14:textId="12DE0611" w:rsidR="00065048" w:rsidRPr="00065048" w:rsidRDefault="00065048" w:rsidP="00065048">
      <w:pPr>
        <w:pStyle w:val="BASLIK1"/>
        <w:numPr>
          <w:ilvl w:val="0"/>
          <w:numId w:val="0"/>
        </w:numPr>
        <w:spacing w:before="0" w:after="120"/>
        <w:jc w:val="both"/>
      </w:pPr>
      <w:r w:rsidRPr="002F049B">
        <w:t>I recognize and accept the basic principles of engineering which stated below.</w:t>
      </w:r>
    </w:p>
    <w:tbl>
      <w:tblPr>
        <w:tblStyle w:val="TableGrid"/>
        <w:tblW w:w="0" w:type="auto"/>
        <w:tblLook w:val="04A0" w:firstRow="1" w:lastRow="0" w:firstColumn="1" w:lastColumn="0" w:noHBand="0" w:noVBand="1"/>
      </w:tblPr>
      <w:tblGrid>
        <w:gridCol w:w="1467"/>
        <w:gridCol w:w="2010"/>
        <w:gridCol w:w="4959"/>
      </w:tblGrid>
      <w:tr w:rsidR="00065048" w:rsidRPr="002F049B" w14:paraId="578293E3" w14:textId="77777777" w:rsidTr="00065048">
        <w:tc>
          <w:tcPr>
            <w:tcW w:w="1555" w:type="dxa"/>
          </w:tcPr>
          <w:p w14:paraId="533D25B1" w14:textId="77777777" w:rsidR="00065048" w:rsidRPr="002F049B" w:rsidRDefault="00065048" w:rsidP="00065048">
            <w:pPr>
              <w:spacing w:line="360" w:lineRule="auto"/>
              <w:jc w:val="both"/>
              <w:rPr>
                <w:b/>
              </w:rPr>
            </w:pPr>
            <w:r w:rsidRPr="002F049B">
              <w:rPr>
                <w:b/>
              </w:rPr>
              <w:t>Name</w:t>
            </w:r>
          </w:p>
        </w:tc>
        <w:tc>
          <w:tcPr>
            <w:tcW w:w="2126" w:type="dxa"/>
          </w:tcPr>
          <w:p w14:paraId="6BDBD15D" w14:textId="77777777" w:rsidR="00065048" w:rsidRPr="002F049B" w:rsidRDefault="00065048" w:rsidP="00065048">
            <w:pPr>
              <w:spacing w:line="360" w:lineRule="auto"/>
              <w:jc w:val="both"/>
              <w:rPr>
                <w:b/>
              </w:rPr>
            </w:pPr>
            <w:r w:rsidRPr="002F049B">
              <w:rPr>
                <w:b/>
              </w:rPr>
              <w:t>Surname</w:t>
            </w:r>
          </w:p>
        </w:tc>
        <w:tc>
          <w:tcPr>
            <w:tcW w:w="5381" w:type="dxa"/>
          </w:tcPr>
          <w:p w14:paraId="6AFBC35C" w14:textId="77777777" w:rsidR="00065048" w:rsidRPr="002F049B" w:rsidRDefault="00065048" w:rsidP="00065048">
            <w:pPr>
              <w:spacing w:line="360" w:lineRule="auto"/>
              <w:jc w:val="both"/>
              <w:rPr>
                <w:b/>
              </w:rPr>
            </w:pPr>
            <w:r w:rsidRPr="002F049B">
              <w:rPr>
                <w:b/>
              </w:rPr>
              <w:t>Signature/Date:</w:t>
            </w:r>
          </w:p>
        </w:tc>
      </w:tr>
      <w:tr w:rsidR="00065048" w:rsidRPr="002F049B" w14:paraId="21171CCC" w14:textId="77777777" w:rsidTr="00065048">
        <w:tc>
          <w:tcPr>
            <w:tcW w:w="1555" w:type="dxa"/>
          </w:tcPr>
          <w:p w14:paraId="477041DB" w14:textId="77777777" w:rsidR="00065048" w:rsidRPr="002F049B" w:rsidRDefault="00065048" w:rsidP="00065048">
            <w:pPr>
              <w:spacing w:line="360" w:lineRule="auto"/>
              <w:jc w:val="both"/>
              <w:rPr>
                <w:b/>
              </w:rPr>
            </w:pPr>
            <w:r w:rsidRPr="002F049B">
              <w:rPr>
                <w:b/>
              </w:rPr>
              <w:t>Name</w:t>
            </w:r>
          </w:p>
        </w:tc>
        <w:tc>
          <w:tcPr>
            <w:tcW w:w="2126" w:type="dxa"/>
          </w:tcPr>
          <w:p w14:paraId="389B58F5" w14:textId="77777777" w:rsidR="00065048" w:rsidRPr="002F049B" w:rsidRDefault="00065048" w:rsidP="00065048">
            <w:pPr>
              <w:spacing w:line="360" w:lineRule="auto"/>
              <w:jc w:val="both"/>
              <w:rPr>
                <w:b/>
              </w:rPr>
            </w:pPr>
            <w:r w:rsidRPr="002F049B">
              <w:rPr>
                <w:b/>
              </w:rPr>
              <w:t>Surname</w:t>
            </w:r>
          </w:p>
        </w:tc>
        <w:tc>
          <w:tcPr>
            <w:tcW w:w="5381" w:type="dxa"/>
          </w:tcPr>
          <w:p w14:paraId="3AB08625" w14:textId="77777777" w:rsidR="00065048" w:rsidRPr="002F049B" w:rsidRDefault="00065048" w:rsidP="00065048">
            <w:pPr>
              <w:spacing w:line="360" w:lineRule="auto"/>
              <w:jc w:val="both"/>
              <w:rPr>
                <w:b/>
              </w:rPr>
            </w:pPr>
            <w:r w:rsidRPr="002F049B">
              <w:rPr>
                <w:b/>
              </w:rPr>
              <w:t>Signature/Date:</w:t>
            </w:r>
          </w:p>
        </w:tc>
      </w:tr>
      <w:tr w:rsidR="00065048" w:rsidRPr="002F049B" w14:paraId="03B7DC58" w14:textId="77777777" w:rsidTr="00065048">
        <w:tc>
          <w:tcPr>
            <w:tcW w:w="1555" w:type="dxa"/>
          </w:tcPr>
          <w:p w14:paraId="0EB89268" w14:textId="77777777" w:rsidR="00065048" w:rsidRPr="002F049B" w:rsidRDefault="00065048" w:rsidP="00065048">
            <w:pPr>
              <w:spacing w:line="360" w:lineRule="auto"/>
              <w:jc w:val="both"/>
              <w:rPr>
                <w:b/>
              </w:rPr>
            </w:pPr>
            <w:r w:rsidRPr="002F049B">
              <w:rPr>
                <w:b/>
              </w:rPr>
              <w:t>Name</w:t>
            </w:r>
          </w:p>
        </w:tc>
        <w:tc>
          <w:tcPr>
            <w:tcW w:w="2126" w:type="dxa"/>
          </w:tcPr>
          <w:p w14:paraId="59D56085" w14:textId="77777777" w:rsidR="00065048" w:rsidRPr="002F049B" w:rsidRDefault="00065048" w:rsidP="00065048">
            <w:pPr>
              <w:spacing w:line="360" w:lineRule="auto"/>
              <w:jc w:val="both"/>
              <w:rPr>
                <w:b/>
              </w:rPr>
            </w:pPr>
            <w:r w:rsidRPr="002F049B">
              <w:rPr>
                <w:b/>
              </w:rPr>
              <w:t>Surname</w:t>
            </w:r>
          </w:p>
        </w:tc>
        <w:tc>
          <w:tcPr>
            <w:tcW w:w="5381" w:type="dxa"/>
          </w:tcPr>
          <w:p w14:paraId="69E4A5C1" w14:textId="77777777" w:rsidR="00065048" w:rsidRPr="002F049B" w:rsidRDefault="00065048" w:rsidP="00065048">
            <w:pPr>
              <w:spacing w:line="360" w:lineRule="auto"/>
              <w:jc w:val="both"/>
              <w:rPr>
                <w:b/>
              </w:rPr>
            </w:pPr>
            <w:r w:rsidRPr="002F049B">
              <w:rPr>
                <w:b/>
              </w:rPr>
              <w:t>Signature/Date:</w:t>
            </w:r>
          </w:p>
        </w:tc>
      </w:tr>
    </w:tbl>
    <w:p w14:paraId="1A71BDE5" w14:textId="32E18EB8" w:rsidR="00065048" w:rsidRPr="002F049B" w:rsidRDefault="00065048" w:rsidP="00065048">
      <w:pPr>
        <w:spacing w:before="120" w:line="360" w:lineRule="auto"/>
        <w:jc w:val="both"/>
      </w:pPr>
      <w:r w:rsidRPr="002F049B">
        <w:rPr>
          <w:lang w:val="en"/>
        </w:rPr>
        <w:t>Engineers; they glorify and develop the integrity, honor and value of the engineering profession by using their own knowledge and skills to increase the welfare of humanity, by serving honestly and impartially to the public, their employers and customers, by striving to increase the ability and prestige of the engineering profession, by supporting the professional and technical unity of their disciplines.</w:t>
      </w:r>
    </w:p>
    <w:p w14:paraId="188EC38D" w14:textId="77777777" w:rsidR="00065048" w:rsidRPr="002F049B" w:rsidRDefault="00065048" w:rsidP="00065048">
      <w:pPr>
        <w:pStyle w:val="ListParagraph"/>
        <w:numPr>
          <w:ilvl w:val="0"/>
          <w:numId w:val="36"/>
        </w:numPr>
        <w:spacing w:line="360" w:lineRule="auto"/>
        <w:jc w:val="both"/>
      </w:pPr>
      <w:r w:rsidRPr="002F049B">
        <w:t>Engineers will prioritize the safety, health and comfort of the society while performing their professional duties.</w:t>
      </w:r>
    </w:p>
    <w:p w14:paraId="37F0A508" w14:textId="77777777" w:rsidR="00065048" w:rsidRPr="002F049B" w:rsidRDefault="00065048" w:rsidP="00065048">
      <w:pPr>
        <w:pStyle w:val="ListParagraph"/>
        <w:numPr>
          <w:ilvl w:val="0"/>
          <w:numId w:val="36"/>
        </w:numPr>
        <w:spacing w:line="360" w:lineRule="auto"/>
        <w:jc w:val="both"/>
      </w:pPr>
      <w:r w:rsidRPr="002F049B">
        <w:t>Engineers will only provide service in areas where they are authorized.</w:t>
      </w:r>
    </w:p>
    <w:p w14:paraId="25F7EF36" w14:textId="77777777" w:rsidR="00065048" w:rsidRPr="002F049B" w:rsidRDefault="00065048" w:rsidP="00065048">
      <w:pPr>
        <w:pStyle w:val="ListParagraph"/>
        <w:numPr>
          <w:ilvl w:val="0"/>
          <w:numId w:val="36"/>
        </w:numPr>
        <w:spacing w:line="360" w:lineRule="auto"/>
        <w:jc w:val="both"/>
      </w:pPr>
      <w:r w:rsidRPr="002F049B">
        <w:t xml:space="preserve">Engineers will only issue objective and realistic reports. </w:t>
      </w:r>
    </w:p>
    <w:p w14:paraId="33A0B326" w14:textId="77777777" w:rsidR="00065048" w:rsidRPr="002F049B" w:rsidRDefault="00065048" w:rsidP="00065048">
      <w:pPr>
        <w:pStyle w:val="ListParagraph"/>
        <w:numPr>
          <w:ilvl w:val="0"/>
          <w:numId w:val="36"/>
        </w:numPr>
        <w:spacing w:line="360" w:lineRule="auto"/>
        <w:jc w:val="both"/>
      </w:pPr>
      <w:r w:rsidRPr="002F049B">
        <w:t xml:space="preserve">Engineers will act as reliable attorneys or assistants to the employer or client in professional matters and avoid conflicts of interest. </w:t>
      </w:r>
    </w:p>
    <w:p w14:paraId="37058C0D" w14:textId="77777777" w:rsidR="00065048" w:rsidRPr="002F049B" w:rsidRDefault="00065048" w:rsidP="00065048">
      <w:pPr>
        <w:pStyle w:val="ListParagraph"/>
        <w:numPr>
          <w:ilvl w:val="0"/>
          <w:numId w:val="36"/>
        </w:numPr>
        <w:spacing w:line="360" w:lineRule="auto"/>
        <w:jc w:val="both"/>
      </w:pPr>
      <w:r w:rsidRPr="002F049B">
        <w:t xml:space="preserve">Engineers will establish their professional reputation according to the requirements of their services and will not enter into unfair competition with other colleagues. </w:t>
      </w:r>
    </w:p>
    <w:p w14:paraId="6ADAA0FE" w14:textId="77777777" w:rsidR="00065048" w:rsidRPr="002F049B" w:rsidRDefault="00065048" w:rsidP="00065048">
      <w:pPr>
        <w:pStyle w:val="ListParagraph"/>
        <w:numPr>
          <w:ilvl w:val="0"/>
          <w:numId w:val="36"/>
        </w:numPr>
        <w:spacing w:line="360" w:lineRule="auto"/>
        <w:jc w:val="both"/>
      </w:pPr>
      <w:r w:rsidRPr="002F049B">
        <w:t xml:space="preserve">Engineers will work to promote and develop integrity, honor and value of profession. </w:t>
      </w:r>
    </w:p>
    <w:p w14:paraId="5FF3D5DC" w14:textId="4601FD15" w:rsidR="00065048" w:rsidRPr="00065048" w:rsidRDefault="00065048" w:rsidP="00065048">
      <w:pPr>
        <w:pStyle w:val="ListParagraph"/>
        <w:numPr>
          <w:ilvl w:val="0"/>
          <w:numId w:val="36"/>
        </w:numPr>
        <w:spacing w:line="360" w:lineRule="auto"/>
        <w:jc w:val="both"/>
      </w:pPr>
      <w:r w:rsidRPr="002F049B">
        <w:t>Engineers will continue their professional development through their own careers and will provide opportunities for the professional development of engineers under their control.</w:t>
      </w:r>
    </w:p>
    <w:p w14:paraId="7267ACF7" w14:textId="77777777" w:rsidR="00065048" w:rsidRPr="002F049B" w:rsidRDefault="00065048" w:rsidP="00065048">
      <w:pPr>
        <w:spacing w:line="360" w:lineRule="auto"/>
        <w:jc w:val="both"/>
        <w:rPr>
          <w:b/>
        </w:rPr>
      </w:pPr>
      <w:r w:rsidRPr="002F049B">
        <w:rPr>
          <w:b/>
        </w:rPr>
        <w:t>I declare that the parst quoted from any source in this report are less than 15%, and the number of one-to-one quotations in paragraphs is zero.</w:t>
      </w:r>
    </w:p>
    <w:tbl>
      <w:tblPr>
        <w:tblStyle w:val="TableGrid"/>
        <w:tblW w:w="0" w:type="auto"/>
        <w:tblLook w:val="04A0" w:firstRow="1" w:lastRow="0" w:firstColumn="1" w:lastColumn="0" w:noHBand="0" w:noVBand="1"/>
      </w:tblPr>
      <w:tblGrid>
        <w:gridCol w:w="1467"/>
        <w:gridCol w:w="2010"/>
        <w:gridCol w:w="4959"/>
      </w:tblGrid>
      <w:tr w:rsidR="00065048" w:rsidRPr="002F049B" w14:paraId="532240F2" w14:textId="77777777" w:rsidTr="00065048">
        <w:tc>
          <w:tcPr>
            <w:tcW w:w="1555" w:type="dxa"/>
          </w:tcPr>
          <w:p w14:paraId="0E638615" w14:textId="77777777" w:rsidR="00065048" w:rsidRPr="002F049B" w:rsidRDefault="00065048" w:rsidP="00065048">
            <w:pPr>
              <w:spacing w:line="360" w:lineRule="auto"/>
              <w:jc w:val="both"/>
              <w:rPr>
                <w:b/>
              </w:rPr>
            </w:pPr>
            <w:r w:rsidRPr="002F049B">
              <w:rPr>
                <w:b/>
              </w:rPr>
              <w:t>Name</w:t>
            </w:r>
          </w:p>
        </w:tc>
        <w:tc>
          <w:tcPr>
            <w:tcW w:w="2126" w:type="dxa"/>
          </w:tcPr>
          <w:p w14:paraId="1B1B8682" w14:textId="77777777" w:rsidR="00065048" w:rsidRPr="002F049B" w:rsidRDefault="00065048" w:rsidP="00065048">
            <w:pPr>
              <w:spacing w:line="360" w:lineRule="auto"/>
              <w:jc w:val="both"/>
              <w:rPr>
                <w:b/>
              </w:rPr>
            </w:pPr>
            <w:r w:rsidRPr="002F049B">
              <w:rPr>
                <w:b/>
              </w:rPr>
              <w:t>Surname</w:t>
            </w:r>
          </w:p>
        </w:tc>
        <w:tc>
          <w:tcPr>
            <w:tcW w:w="5381" w:type="dxa"/>
          </w:tcPr>
          <w:p w14:paraId="0A03E985" w14:textId="77777777" w:rsidR="00065048" w:rsidRPr="002F049B" w:rsidRDefault="00065048" w:rsidP="00065048">
            <w:pPr>
              <w:spacing w:line="360" w:lineRule="auto"/>
              <w:jc w:val="both"/>
              <w:rPr>
                <w:b/>
              </w:rPr>
            </w:pPr>
            <w:r w:rsidRPr="002F049B">
              <w:rPr>
                <w:b/>
              </w:rPr>
              <w:t>Signature/Date:</w:t>
            </w:r>
          </w:p>
        </w:tc>
      </w:tr>
      <w:tr w:rsidR="00065048" w:rsidRPr="002F049B" w14:paraId="0BAA28A6" w14:textId="77777777" w:rsidTr="00065048">
        <w:tc>
          <w:tcPr>
            <w:tcW w:w="1555" w:type="dxa"/>
          </w:tcPr>
          <w:p w14:paraId="64227581" w14:textId="77777777" w:rsidR="00065048" w:rsidRPr="002F049B" w:rsidRDefault="00065048" w:rsidP="00065048">
            <w:pPr>
              <w:spacing w:line="360" w:lineRule="auto"/>
              <w:jc w:val="both"/>
              <w:rPr>
                <w:b/>
              </w:rPr>
            </w:pPr>
            <w:r w:rsidRPr="002F049B">
              <w:rPr>
                <w:b/>
              </w:rPr>
              <w:t>Name</w:t>
            </w:r>
          </w:p>
        </w:tc>
        <w:tc>
          <w:tcPr>
            <w:tcW w:w="2126" w:type="dxa"/>
          </w:tcPr>
          <w:p w14:paraId="1902BDCB" w14:textId="77777777" w:rsidR="00065048" w:rsidRPr="002F049B" w:rsidRDefault="00065048" w:rsidP="00065048">
            <w:pPr>
              <w:spacing w:line="360" w:lineRule="auto"/>
              <w:jc w:val="both"/>
              <w:rPr>
                <w:b/>
              </w:rPr>
            </w:pPr>
            <w:r w:rsidRPr="002F049B">
              <w:rPr>
                <w:b/>
              </w:rPr>
              <w:t>Surname</w:t>
            </w:r>
          </w:p>
        </w:tc>
        <w:tc>
          <w:tcPr>
            <w:tcW w:w="5381" w:type="dxa"/>
          </w:tcPr>
          <w:p w14:paraId="1937C5C0" w14:textId="77777777" w:rsidR="00065048" w:rsidRPr="002F049B" w:rsidRDefault="00065048" w:rsidP="00065048">
            <w:pPr>
              <w:spacing w:line="360" w:lineRule="auto"/>
              <w:jc w:val="both"/>
              <w:rPr>
                <w:b/>
              </w:rPr>
            </w:pPr>
            <w:r w:rsidRPr="002F049B">
              <w:rPr>
                <w:b/>
              </w:rPr>
              <w:t>Signature/Date:</w:t>
            </w:r>
          </w:p>
        </w:tc>
      </w:tr>
      <w:tr w:rsidR="00065048" w:rsidRPr="002F049B" w14:paraId="67998DDC" w14:textId="77777777" w:rsidTr="00065048">
        <w:trPr>
          <w:trHeight w:val="210"/>
        </w:trPr>
        <w:tc>
          <w:tcPr>
            <w:tcW w:w="1555" w:type="dxa"/>
          </w:tcPr>
          <w:p w14:paraId="19E6303D" w14:textId="77777777" w:rsidR="00065048" w:rsidRPr="002F049B" w:rsidRDefault="00065048" w:rsidP="00065048">
            <w:pPr>
              <w:spacing w:line="360" w:lineRule="auto"/>
              <w:rPr>
                <w:b/>
              </w:rPr>
            </w:pPr>
            <w:r w:rsidRPr="002F049B">
              <w:rPr>
                <w:b/>
              </w:rPr>
              <w:t>Name</w:t>
            </w:r>
          </w:p>
        </w:tc>
        <w:tc>
          <w:tcPr>
            <w:tcW w:w="2126" w:type="dxa"/>
          </w:tcPr>
          <w:p w14:paraId="2ED55606" w14:textId="77777777" w:rsidR="00065048" w:rsidRPr="002F049B" w:rsidRDefault="00065048" w:rsidP="00065048">
            <w:pPr>
              <w:spacing w:line="360" w:lineRule="auto"/>
              <w:rPr>
                <w:b/>
              </w:rPr>
            </w:pPr>
            <w:r w:rsidRPr="002F049B">
              <w:rPr>
                <w:b/>
              </w:rPr>
              <w:t>Surname</w:t>
            </w:r>
          </w:p>
        </w:tc>
        <w:tc>
          <w:tcPr>
            <w:tcW w:w="5381" w:type="dxa"/>
          </w:tcPr>
          <w:p w14:paraId="4951F10E" w14:textId="77777777" w:rsidR="00065048" w:rsidRPr="002F049B" w:rsidRDefault="00065048" w:rsidP="00065048">
            <w:pPr>
              <w:spacing w:line="360" w:lineRule="auto"/>
              <w:rPr>
                <w:b/>
              </w:rPr>
            </w:pPr>
            <w:r w:rsidRPr="002F049B">
              <w:rPr>
                <w:b/>
              </w:rPr>
              <w:t>Signature/Date:</w:t>
            </w:r>
          </w:p>
        </w:tc>
      </w:tr>
    </w:tbl>
    <w:p w14:paraId="32C7E69F" w14:textId="2943C311" w:rsidR="00065048" w:rsidRDefault="00065048" w:rsidP="00065048">
      <w:pPr>
        <w:rPr>
          <w:b/>
        </w:rPr>
      </w:pPr>
      <w:r w:rsidRPr="002F049B">
        <w:rPr>
          <w:b/>
        </w:rPr>
        <w:lastRenderedPageBreak/>
        <w:t xml:space="preserve">IEEE CODE OF ETHICS: It will be added to the report as it is. </w:t>
      </w:r>
    </w:p>
    <w:p w14:paraId="279F1DEC" w14:textId="77777777" w:rsidR="00493E31" w:rsidRPr="002F049B" w:rsidRDefault="00493E31" w:rsidP="00065048">
      <w:pPr>
        <w:rPr>
          <w:b/>
        </w:rPr>
      </w:pPr>
    </w:p>
    <w:p w14:paraId="39E728F2" w14:textId="77777777" w:rsidR="00065048" w:rsidRPr="002F049B" w:rsidRDefault="00065048" w:rsidP="00065048"/>
    <w:tbl>
      <w:tblPr>
        <w:tblStyle w:val="TableGrid"/>
        <w:tblW w:w="772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696"/>
        <w:gridCol w:w="4342"/>
        <w:gridCol w:w="1687"/>
      </w:tblGrid>
      <w:tr w:rsidR="00065048" w:rsidRPr="002F049B" w14:paraId="796826DE" w14:textId="77777777" w:rsidTr="00065048">
        <w:trPr>
          <w:trHeight w:val="1108"/>
        </w:trPr>
        <w:tc>
          <w:tcPr>
            <w:tcW w:w="1690" w:type="dxa"/>
            <w:shd w:val="clear" w:color="auto" w:fill="F1F2DF"/>
          </w:tcPr>
          <w:p w14:paraId="741A94D1" w14:textId="77777777" w:rsidR="00065048" w:rsidRPr="002F049B" w:rsidRDefault="00065048" w:rsidP="00065048">
            <w:r w:rsidRPr="002F049B">
              <w:drawing>
                <wp:inline distT="0" distB="0" distL="0" distR="0" wp14:anchorId="7ADD4CE9" wp14:editId="16DC85A7">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346" w:type="dxa"/>
            <w:shd w:val="clear" w:color="auto" w:fill="F1F2DF"/>
          </w:tcPr>
          <w:p w14:paraId="3ACC0C03" w14:textId="77777777" w:rsidR="00065048" w:rsidRPr="002F049B" w:rsidRDefault="00065048" w:rsidP="00065048">
            <w:pPr>
              <w:rPr>
                <w:b/>
              </w:rPr>
            </w:pPr>
          </w:p>
          <w:p w14:paraId="40F5B31F" w14:textId="77777777" w:rsidR="00065048" w:rsidRPr="002F049B" w:rsidRDefault="00065048" w:rsidP="00065048">
            <w:pPr>
              <w:rPr>
                <w:b/>
              </w:rPr>
            </w:pPr>
            <w:r w:rsidRPr="002F049B">
              <w:rPr>
                <w:b/>
              </w:rPr>
              <w:t>IEEE Code of Ethics</w:t>
            </w:r>
          </w:p>
        </w:tc>
        <w:tc>
          <w:tcPr>
            <w:tcW w:w="1689" w:type="dxa"/>
            <w:shd w:val="clear" w:color="auto" w:fill="F1F2DF"/>
          </w:tcPr>
          <w:p w14:paraId="2CE5728C" w14:textId="77777777" w:rsidR="00065048" w:rsidRPr="002F049B" w:rsidRDefault="00065048" w:rsidP="00065048">
            <w:pPr>
              <w:rPr>
                <w:b/>
              </w:rPr>
            </w:pPr>
          </w:p>
        </w:tc>
      </w:tr>
    </w:tbl>
    <w:p w14:paraId="1EEFAC9E" w14:textId="7F4937BA" w:rsidR="00065048" w:rsidRDefault="00065048" w:rsidP="00065048">
      <w:pPr>
        <w:pStyle w:val="Default"/>
      </w:pPr>
    </w:p>
    <w:p w14:paraId="36EBCB90" w14:textId="77777777" w:rsidR="00493E31" w:rsidRPr="002F049B" w:rsidRDefault="00493E31" w:rsidP="00065048">
      <w:pPr>
        <w:pStyle w:val="Default"/>
      </w:pPr>
    </w:p>
    <w:p w14:paraId="284A1447" w14:textId="29E63EC4" w:rsidR="00493E31" w:rsidRDefault="00065048" w:rsidP="00493E31">
      <w:pPr>
        <w:jc w:val="both"/>
        <w:rPr>
          <w:b/>
        </w:rPr>
      </w:pPr>
      <w:r w:rsidRPr="002F049B">
        <w:rPr>
          <w:b/>
        </w:rPr>
        <w:t>We, the members of the IEEE, in recognition of the importance of our technologies in affecting the quality of life throughout the world, and in accepting a personal obligation to our profession, its members and the communities we serve, do hereby commit ourselves to the highest ethical and professional conduct and agree:</w:t>
      </w:r>
    </w:p>
    <w:p w14:paraId="0102A8A5" w14:textId="77777777" w:rsidR="00493E31" w:rsidRPr="002F049B" w:rsidRDefault="00493E31" w:rsidP="00493E31">
      <w:pPr>
        <w:jc w:val="both"/>
        <w:rPr>
          <w:b/>
        </w:rPr>
      </w:pPr>
    </w:p>
    <w:p w14:paraId="0D2AE69D" w14:textId="77777777" w:rsidR="00065048" w:rsidRPr="002F049B" w:rsidRDefault="00065048" w:rsidP="00065048">
      <w:pPr>
        <w:pStyle w:val="ListParagraph"/>
        <w:numPr>
          <w:ilvl w:val="0"/>
          <w:numId w:val="38"/>
        </w:numPr>
        <w:spacing w:after="120"/>
        <w:ind w:left="714" w:hanging="357"/>
        <w:contextualSpacing w:val="0"/>
        <w:jc w:val="both"/>
        <w:rPr>
          <w:b/>
        </w:rPr>
      </w:pPr>
      <w:r w:rsidRPr="002F049B">
        <w:rPr>
          <w:b/>
        </w:rPr>
        <w:t>to accept responsibility in making engineering decisions consistent with the safety, health and welfare of the public, and to disclose promptly factors that might endanger the public or the environment;</w:t>
      </w:r>
      <w:r w:rsidRPr="002F049B">
        <w:t xml:space="preserve"> </w:t>
      </w:r>
    </w:p>
    <w:p w14:paraId="41DDC19E" w14:textId="77777777" w:rsidR="00065048" w:rsidRPr="002F049B" w:rsidRDefault="00065048" w:rsidP="00065048">
      <w:pPr>
        <w:pStyle w:val="ListParagraph"/>
        <w:numPr>
          <w:ilvl w:val="0"/>
          <w:numId w:val="38"/>
        </w:numPr>
        <w:spacing w:after="120"/>
        <w:ind w:left="714" w:hanging="357"/>
        <w:contextualSpacing w:val="0"/>
        <w:jc w:val="both"/>
        <w:rPr>
          <w:b/>
        </w:rPr>
      </w:pPr>
      <w:r w:rsidRPr="002F049B">
        <w:rPr>
          <w:b/>
        </w:rPr>
        <w:t xml:space="preserve">to avoid real or perceived conflicts of interest whenever possible, and to disclose them to affected parties when they do exist; </w:t>
      </w:r>
    </w:p>
    <w:p w14:paraId="7359A72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be honest and realistic in stating claims or estimates based on available data; </w:t>
      </w:r>
    </w:p>
    <w:p w14:paraId="516EA4CA"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reject bribery in all its forms; </w:t>
      </w:r>
    </w:p>
    <w:p w14:paraId="1CB4AB95"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improve the understanding of technology, its appropriate application, and potential consequences; </w:t>
      </w:r>
    </w:p>
    <w:p w14:paraId="5A273092"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maintain and improve our technical competence and to undertake technological tasks for others only if qualified by training or experience, or after full disclosure of pertinent limitations; </w:t>
      </w:r>
    </w:p>
    <w:p w14:paraId="2C7F28C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seek, accept, and offer honest criticism of technical work, to acknowledge and correct errors, and to credit properly the contributions of others; </w:t>
      </w:r>
    </w:p>
    <w:p w14:paraId="254C4F0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treat fairly all persons regardless of such factors as race, religion, gender, disability, age, or national origin; </w:t>
      </w:r>
    </w:p>
    <w:p w14:paraId="7B80BF9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avoid injuring others, their property, reputation, or employment by false or malicious action; </w:t>
      </w:r>
    </w:p>
    <w:p w14:paraId="15431452" w14:textId="77777777" w:rsidR="00065048" w:rsidRPr="002F049B" w:rsidRDefault="00065048" w:rsidP="00065048">
      <w:pPr>
        <w:pStyle w:val="Default"/>
        <w:numPr>
          <w:ilvl w:val="0"/>
          <w:numId w:val="38"/>
        </w:numPr>
        <w:jc w:val="both"/>
        <w:rPr>
          <w:rFonts w:eastAsia="Arial"/>
          <w:b/>
          <w:lang w:val="tr-TR" w:eastAsia="tr-TR"/>
        </w:rPr>
      </w:pPr>
      <w:r w:rsidRPr="002F049B">
        <w:rPr>
          <w:rFonts w:eastAsia="Arial"/>
          <w:b/>
          <w:lang w:val="tr-TR" w:eastAsia="tr-TR"/>
        </w:rPr>
        <w:t xml:space="preserve">to assist colleagues and co-workers in their professional development and to support them in following this code of ethics. </w:t>
      </w:r>
    </w:p>
    <w:p w14:paraId="496F490F" w14:textId="77777777" w:rsidR="00065048" w:rsidRPr="002F049B" w:rsidRDefault="00065048" w:rsidP="00065048">
      <w:pPr>
        <w:ind w:firstLine="2835"/>
        <w:rPr>
          <w:b/>
        </w:rPr>
      </w:pPr>
    </w:p>
    <w:p w14:paraId="4D5291ED" w14:textId="77777777" w:rsidR="00065048" w:rsidRPr="002F049B" w:rsidRDefault="00065048" w:rsidP="00065048">
      <w:pPr>
        <w:ind w:firstLine="2835"/>
        <w:rPr>
          <w:b/>
        </w:rPr>
      </w:pPr>
    </w:p>
    <w:p w14:paraId="73B503E4" w14:textId="77777777" w:rsidR="00065048" w:rsidRPr="002F049B" w:rsidRDefault="00065048" w:rsidP="00065048">
      <w:pPr>
        <w:pStyle w:val="Default"/>
        <w:jc w:val="right"/>
        <w:rPr>
          <w:rFonts w:eastAsia="Arial"/>
          <w:b/>
          <w:lang w:val="tr-TR" w:eastAsia="tr-TR"/>
        </w:rPr>
      </w:pPr>
      <w:r w:rsidRPr="002F049B">
        <w:rPr>
          <w:rFonts w:eastAsia="Arial"/>
          <w:b/>
          <w:lang w:val="tr-TR" w:eastAsia="tr-TR"/>
        </w:rPr>
        <w:t xml:space="preserve">Approved by the IEEE Board of Directors </w:t>
      </w:r>
    </w:p>
    <w:p w14:paraId="02633705" w14:textId="77777777" w:rsidR="00065048" w:rsidRPr="002F049B" w:rsidRDefault="00065048" w:rsidP="00065048">
      <w:pPr>
        <w:pStyle w:val="Default"/>
        <w:jc w:val="right"/>
        <w:rPr>
          <w:rFonts w:eastAsia="Arial"/>
          <w:b/>
          <w:lang w:val="tr-TR" w:eastAsia="tr-TR"/>
        </w:rPr>
      </w:pPr>
      <w:r w:rsidRPr="002F049B">
        <w:rPr>
          <w:rFonts w:eastAsia="Arial"/>
          <w:b/>
          <w:lang w:val="tr-TR" w:eastAsia="tr-TR"/>
        </w:rPr>
        <w:t>August 1990.</w:t>
      </w:r>
    </w:p>
    <w:p w14:paraId="33427197" w14:textId="77777777" w:rsidR="00065048" w:rsidRPr="002F049B" w:rsidRDefault="00065048" w:rsidP="00065048">
      <w:pPr>
        <w:pStyle w:val="Default"/>
        <w:jc w:val="right"/>
        <w:rPr>
          <w:rFonts w:eastAsia="Arial"/>
          <w:b/>
          <w:lang w:val="tr-TR" w:eastAsia="tr-TR"/>
        </w:rPr>
      </w:pPr>
    </w:p>
    <w:p w14:paraId="170C7F3C" w14:textId="77777777" w:rsidR="00065048" w:rsidRPr="002F049B" w:rsidRDefault="00065048" w:rsidP="00065048">
      <w:pPr>
        <w:pStyle w:val="Default"/>
        <w:jc w:val="right"/>
        <w:rPr>
          <w:rFonts w:eastAsia="Arial"/>
          <w:b/>
          <w:lang w:val="tr-TR" w:eastAsia="tr-TR"/>
        </w:rPr>
      </w:pPr>
    </w:p>
    <w:p w14:paraId="5579CEF4" w14:textId="77777777" w:rsidR="00065048" w:rsidRPr="002F049B" w:rsidRDefault="00065048" w:rsidP="00065048">
      <w:pPr>
        <w:pStyle w:val="Default"/>
        <w:jc w:val="right"/>
        <w:rPr>
          <w:rFonts w:eastAsia="Arial"/>
          <w:b/>
          <w:lang w:val="tr-TR" w:eastAsia="tr-TR"/>
        </w:rPr>
      </w:pPr>
    </w:p>
    <w:p w14:paraId="52570AA6" w14:textId="12B66F3B" w:rsidR="00065048" w:rsidRDefault="00065048" w:rsidP="00493E31">
      <w:pPr>
        <w:pStyle w:val="Default"/>
        <w:rPr>
          <w:rFonts w:eastAsia="Arial"/>
          <w:b/>
          <w:lang w:val="tr-TR" w:eastAsia="tr-TR"/>
        </w:rPr>
      </w:pPr>
    </w:p>
    <w:p w14:paraId="7BD5DA16" w14:textId="77777777" w:rsidR="00493E31" w:rsidRPr="002F049B" w:rsidRDefault="00493E31" w:rsidP="00493E31">
      <w:pPr>
        <w:pStyle w:val="Default"/>
        <w:rPr>
          <w:rFonts w:eastAsia="Arial"/>
          <w:b/>
          <w:lang w:val="tr-TR" w:eastAsia="tr-TR"/>
        </w:rPr>
      </w:pPr>
    </w:p>
    <w:p w14:paraId="6ECE6F1E" w14:textId="579B11DC" w:rsidR="00065048" w:rsidRPr="002F049B" w:rsidRDefault="00065048" w:rsidP="00065048">
      <w:pPr>
        <w:rPr>
          <w:b/>
        </w:rPr>
      </w:pPr>
      <w:r w:rsidRPr="002F049B">
        <w:rPr>
          <w:b/>
        </w:rPr>
        <w:lastRenderedPageBreak/>
        <w:t>STANDARDS AND CONSTRAINTS : Add to your report what you are asked below.</w:t>
      </w:r>
    </w:p>
    <w:p w14:paraId="0089B3FC" w14:textId="77777777" w:rsidR="00065048" w:rsidRPr="002F049B" w:rsidRDefault="00065048" w:rsidP="00065048"/>
    <w:p w14:paraId="3DCA752E" w14:textId="77777777" w:rsidR="00065048" w:rsidRPr="002F049B" w:rsidRDefault="00065048" w:rsidP="00065048">
      <w:pPr>
        <w:rPr>
          <w:b/>
        </w:rPr>
      </w:pPr>
      <w:r w:rsidRPr="002F049B">
        <w:rPr>
          <w:b/>
        </w:rPr>
        <w:t xml:space="preserve">Answer the questions about preparing the design project. </w:t>
      </w:r>
    </w:p>
    <w:p w14:paraId="1AFE4D1E" w14:textId="77777777" w:rsidR="00065048" w:rsidRPr="002F049B" w:rsidRDefault="00065048" w:rsidP="00065048">
      <w:pPr>
        <w:rPr>
          <w:b/>
        </w:rPr>
      </w:pPr>
    </w:p>
    <w:p w14:paraId="28E129F4" w14:textId="77777777" w:rsidR="00065048" w:rsidRPr="002F049B" w:rsidRDefault="00065048" w:rsidP="00065048">
      <w:pPr>
        <w:numPr>
          <w:ilvl w:val="0"/>
          <w:numId w:val="37"/>
        </w:numPr>
        <w:tabs>
          <w:tab w:val="num" w:pos="284"/>
        </w:tabs>
        <w:ind w:left="284" w:hanging="284"/>
        <w:rPr>
          <w:b/>
        </w:rPr>
      </w:pPr>
      <w:r w:rsidRPr="002F049B">
        <w:rPr>
          <w:b/>
        </w:rPr>
        <w:t xml:space="preserve">What is the design aspect of your project? Explain. </w:t>
      </w:r>
    </w:p>
    <w:p w14:paraId="390B9F54" w14:textId="3C5A745D" w:rsidR="00065048" w:rsidRPr="00493E31" w:rsidRDefault="00065048" w:rsidP="00493E31">
      <w:pPr>
        <w:ind w:left="284"/>
        <w:rPr>
          <w:i/>
          <w:color w:val="FF0000"/>
        </w:rPr>
      </w:pPr>
      <w:r w:rsidRPr="002F049B">
        <w:rPr>
          <w:i/>
          <w:color w:val="FF0000"/>
        </w:rPr>
        <w:t xml:space="preserve">Is it a new project or repetition of an existing project? Is it a part of another project? </w:t>
      </w:r>
    </w:p>
    <w:p w14:paraId="0DEC20A0" w14:textId="77777777" w:rsidR="00065048" w:rsidRPr="002F049B" w:rsidRDefault="00065048" w:rsidP="00065048">
      <w:pPr>
        <w:numPr>
          <w:ilvl w:val="0"/>
          <w:numId w:val="37"/>
        </w:numPr>
        <w:tabs>
          <w:tab w:val="num" w:pos="284"/>
        </w:tabs>
        <w:ind w:left="284" w:hanging="284"/>
      </w:pPr>
      <w:r w:rsidRPr="002F049B">
        <w:rPr>
          <w:b/>
        </w:rPr>
        <w:t>Briefly explain what the engineering problem that you have solved in your project and what is your solution on this problem.</w:t>
      </w:r>
    </w:p>
    <w:p w14:paraId="36AC5C10" w14:textId="77777777" w:rsidR="00065048" w:rsidRPr="002F049B" w:rsidRDefault="00065048" w:rsidP="00065048">
      <w:pPr>
        <w:ind w:left="284"/>
      </w:pPr>
      <w:r w:rsidRPr="002F049B">
        <w:t xml:space="preserve"> </w:t>
      </w:r>
    </w:p>
    <w:p w14:paraId="0D54A5A9" w14:textId="77777777" w:rsidR="00065048" w:rsidRPr="002F049B" w:rsidRDefault="00065048" w:rsidP="00065048">
      <w:pPr>
        <w:numPr>
          <w:ilvl w:val="0"/>
          <w:numId w:val="37"/>
        </w:numPr>
        <w:tabs>
          <w:tab w:val="num" w:pos="284"/>
        </w:tabs>
        <w:ind w:left="284" w:hanging="284"/>
        <w:rPr>
          <w:i/>
          <w:color w:val="FF0000"/>
        </w:rPr>
      </w:pPr>
      <w:r w:rsidRPr="002F049B">
        <w:rPr>
          <w:b/>
        </w:rPr>
        <w:t>Which knowledge that you have learnt and which experiences that you have gained throughout the university education have you used when preparing your project?</w:t>
      </w:r>
      <w:r w:rsidRPr="002F049B">
        <w:rPr>
          <w:i/>
          <w:color w:val="FF0000"/>
        </w:rPr>
        <w:t xml:space="preserve">       </w:t>
      </w:r>
    </w:p>
    <w:p w14:paraId="2EA186BE" w14:textId="08B4CFFF" w:rsidR="00065048" w:rsidRPr="00493E31" w:rsidRDefault="00065048" w:rsidP="00493E31">
      <w:pPr>
        <w:ind w:left="284"/>
        <w:rPr>
          <w:i/>
          <w:color w:val="FF0000"/>
        </w:rPr>
      </w:pPr>
      <w:r w:rsidRPr="002F049B">
        <w:rPr>
          <w:i/>
          <w:color w:val="FF0000"/>
        </w:rPr>
        <w:t>Which lectures were useful for your project?</w:t>
      </w:r>
    </w:p>
    <w:p w14:paraId="05BAFDA5" w14:textId="77777777" w:rsidR="00065048" w:rsidRPr="002F049B" w:rsidRDefault="00065048" w:rsidP="00065048">
      <w:pPr>
        <w:numPr>
          <w:ilvl w:val="0"/>
          <w:numId w:val="37"/>
        </w:numPr>
        <w:tabs>
          <w:tab w:val="num" w:pos="284"/>
        </w:tabs>
        <w:ind w:left="284" w:hanging="284"/>
        <w:rPr>
          <w:b/>
        </w:rPr>
      </w:pPr>
      <w:r w:rsidRPr="002F049B">
        <w:rPr>
          <w:b/>
        </w:rPr>
        <w:t>Which modern tools/softwares/programming languages and packages etc. did you use? Briefly explain for what purpose you used them.</w:t>
      </w:r>
    </w:p>
    <w:p w14:paraId="71A15584" w14:textId="77777777" w:rsidR="00065048" w:rsidRPr="002F049B" w:rsidRDefault="00065048" w:rsidP="00065048">
      <w:pPr>
        <w:ind w:left="284"/>
        <w:rPr>
          <w:b/>
        </w:rPr>
      </w:pPr>
      <w:r w:rsidRPr="002F049B">
        <w:rPr>
          <w:b/>
        </w:rPr>
        <w:t xml:space="preserve"> </w:t>
      </w:r>
    </w:p>
    <w:p w14:paraId="0FD66F5A" w14:textId="0928083D" w:rsidR="00065048" w:rsidRDefault="00065048" w:rsidP="00065048">
      <w:pPr>
        <w:numPr>
          <w:ilvl w:val="0"/>
          <w:numId w:val="37"/>
        </w:numPr>
        <w:tabs>
          <w:tab w:val="num" w:pos="270"/>
        </w:tabs>
        <w:ind w:left="270" w:hanging="270"/>
        <w:rPr>
          <w:b/>
        </w:rPr>
      </w:pPr>
      <w:r w:rsidRPr="002F049B">
        <w:rPr>
          <w:b/>
        </w:rPr>
        <w:t>Do you have any certificate on any other disciplines/topics in addition to the department curriculum? (For example, using online platforms such as CUDA, Udemy, Coursera)</w:t>
      </w:r>
    </w:p>
    <w:p w14:paraId="5FD0C6FA" w14:textId="77777777" w:rsidR="00493E31" w:rsidRPr="00493E31" w:rsidRDefault="00493E31" w:rsidP="00493E31">
      <w:pPr>
        <w:tabs>
          <w:tab w:val="num" w:pos="284"/>
        </w:tabs>
        <w:ind w:left="270"/>
        <w:rPr>
          <w:b/>
        </w:rPr>
      </w:pPr>
    </w:p>
    <w:p w14:paraId="307A8100" w14:textId="77777777" w:rsidR="00065048" w:rsidRPr="002F049B" w:rsidRDefault="00065048" w:rsidP="00065048">
      <w:pPr>
        <w:numPr>
          <w:ilvl w:val="0"/>
          <w:numId w:val="37"/>
        </w:numPr>
        <w:tabs>
          <w:tab w:val="num" w:pos="284"/>
        </w:tabs>
        <w:ind w:left="284" w:hanging="284"/>
        <w:rPr>
          <w:b/>
        </w:rPr>
      </w:pPr>
      <w:r w:rsidRPr="002F049B">
        <w:rPr>
          <w:b/>
        </w:rPr>
        <w:t>What was the engineering standards/norms that you have used and taken into account?</w:t>
      </w:r>
    </w:p>
    <w:p w14:paraId="14B70798" w14:textId="369404DC" w:rsidR="00065048" w:rsidRPr="00493E31" w:rsidRDefault="00065048" w:rsidP="00493E31">
      <w:pPr>
        <w:tabs>
          <w:tab w:val="num" w:pos="284"/>
        </w:tabs>
        <w:ind w:left="284"/>
        <w:rPr>
          <w:i/>
          <w:color w:val="FF0000"/>
        </w:rPr>
      </w:pPr>
      <w:r w:rsidRPr="002F049B">
        <w:rPr>
          <w:i/>
          <w:color w:val="FF0000"/>
        </w:rPr>
        <w:t xml:space="preserve">List the standards about your project topic that must be taken into account and you have used with their names and codes </w:t>
      </w:r>
    </w:p>
    <w:p w14:paraId="4CAB1594" w14:textId="77777777" w:rsidR="00065048" w:rsidRPr="002F049B" w:rsidRDefault="00065048" w:rsidP="00065048">
      <w:pPr>
        <w:numPr>
          <w:ilvl w:val="0"/>
          <w:numId w:val="37"/>
        </w:numPr>
        <w:tabs>
          <w:tab w:val="num" w:pos="284"/>
        </w:tabs>
        <w:ind w:left="284" w:hanging="284"/>
        <w:rPr>
          <w:b/>
        </w:rPr>
      </w:pPr>
      <w:r w:rsidRPr="002F049B">
        <w:rPr>
          <w:b/>
        </w:rPr>
        <w:t>What are the realistic limitations that you have used or taken into account?</w:t>
      </w:r>
    </w:p>
    <w:p w14:paraId="5A67B3EB" w14:textId="77777777" w:rsidR="00065048" w:rsidRPr="002F049B" w:rsidRDefault="00065048" w:rsidP="00065048">
      <w:pPr>
        <w:ind w:left="284"/>
        <w:rPr>
          <w:b/>
        </w:rPr>
      </w:pPr>
    </w:p>
    <w:p w14:paraId="576E2073" w14:textId="6AD97093" w:rsidR="00065048" w:rsidRPr="002F049B" w:rsidRDefault="00065048" w:rsidP="00065048">
      <w:pPr>
        <w:tabs>
          <w:tab w:val="num" w:pos="284"/>
        </w:tabs>
        <w:ind w:left="284"/>
        <w:rPr>
          <w:b/>
        </w:rPr>
      </w:pPr>
      <w:r w:rsidRPr="002F049B">
        <w:rPr>
          <w:b/>
        </w:rPr>
        <w:t xml:space="preserve">a)Economy </w:t>
      </w:r>
      <w:r w:rsidRPr="002F049B">
        <w:t>....................................................................................................................................</w:t>
      </w:r>
      <w:r w:rsidRPr="002F049B">
        <w:rPr>
          <w:b/>
        </w:rPr>
        <w:t xml:space="preserve"> </w:t>
      </w:r>
    </w:p>
    <w:p w14:paraId="36DFD310" w14:textId="77777777" w:rsidR="00065048" w:rsidRPr="002F049B" w:rsidRDefault="00065048" w:rsidP="00065048">
      <w:pPr>
        <w:tabs>
          <w:tab w:val="num" w:pos="284"/>
        </w:tabs>
        <w:ind w:left="284"/>
        <w:rPr>
          <w:b/>
        </w:rPr>
      </w:pPr>
      <w:r w:rsidRPr="002F049B">
        <w:rPr>
          <w:b/>
        </w:rPr>
        <w:t>b) Environmental Issues</w:t>
      </w:r>
    </w:p>
    <w:p w14:paraId="758A5AF5" w14:textId="52D278D1" w:rsidR="00065048" w:rsidRPr="002F049B" w:rsidRDefault="00065048" w:rsidP="00493E31">
      <w:pPr>
        <w:tabs>
          <w:tab w:val="num" w:pos="284"/>
        </w:tabs>
        <w:ind w:left="284"/>
      </w:pPr>
      <w:r w:rsidRPr="002F049B">
        <w:t>....................................................................................................................................</w:t>
      </w:r>
    </w:p>
    <w:p w14:paraId="57D0575F" w14:textId="77777777" w:rsidR="00065048" w:rsidRPr="002F049B" w:rsidRDefault="00065048" w:rsidP="00065048">
      <w:pPr>
        <w:tabs>
          <w:tab w:val="num" w:pos="284"/>
        </w:tabs>
        <w:ind w:left="284"/>
        <w:rPr>
          <w:b/>
        </w:rPr>
      </w:pPr>
      <w:r w:rsidRPr="002F049B">
        <w:rPr>
          <w:b/>
        </w:rPr>
        <w:t>c) Sustainability</w:t>
      </w:r>
    </w:p>
    <w:p w14:paraId="283AB662" w14:textId="3DBF70CA" w:rsidR="00065048" w:rsidRPr="00493E31" w:rsidRDefault="00065048" w:rsidP="00493E31">
      <w:pPr>
        <w:tabs>
          <w:tab w:val="num" w:pos="284"/>
        </w:tabs>
        <w:ind w:left="284"/>
      </w:pPr>
      <w:r w:rsidRPr="002F049B">
        <w:t>............................................................................................................</w:t>
      </w:r>
      <w:r w:rsidR="00493E31">
        <w:t>.......................</w:t>
      </w:r>
    </w:p>
    <w:p w14:paraId="6F738B44" w14:textId="77777777" w:rsidR="00065048" w:rsidRPr="002F049B" w:rsidRDefault="00065048" w:rsidP="00065048">
      <w:pPr>
        <w:tabs>
          <w:tab w:val="num" w:pos="284"/>
        </w:tabs>
        <w:ind w:left="284"/>
        <w:rPr>
          <w:b/>
        </w:rPr>
      </w:pPr>
      <w:r w:rsidRPr="002F049B">
        <w:rPr>
          <w:b/>
        </w:rPr>
        <w:t>d) Producibility</w:t>
      </w:r>
    </w:p>
    <w:p w14:paraId="6524EADB" w14:textId="2AF4E557" w:rsidR="00065048" w:rsidRPr="00493E31" w:rsidRDefault="00065048" w:rsidP="00493E31">
      <w:pPr>
        <w:tabs>
          <w:tab w:val="num" w:pos="284"/>
        </w:tabs>
        <w:ind w:left="284"/>
      </w:pPr>
      <w:r w:rsidRPr="002F049B">
        <w:t>....................................................................................................</w:t>
      </w:r>
      <w:r w:rsidR="00493E31">
        <w:t>...............................</w:t>
      </w:r>
    </w:p>
    <w:p w14:paraId="5452BC4F" w14:textId="77777777" w:rsidR="00065048" w:rsidRPr="002F049B" w:rsidRDefault="00065048" w:rsidP="00065048">
      <w:pPr>
        <w:tabs>
          <w:tab w:val="num" w:pos="284"/>
        </w:tabs>
        <w:ind w:left="284"/>
        <w:rPr>
          <w:b/>
        </w:rPr>
      </w:pPr>
      <w:r w:rsidRPr="002F049B">
        <w:rPr>
          <w:b/>
        </w:rPr>
        <w:t>e) Ethical Issues</w:t>
      </w:r>
    </w:p>
    <w:p w14:paraId="2A995034" w14:textId="1C4F878F" w:rsidR="00065048" w:rsidRPr="00493E31" w:rsidRDefault="00065048" w:rsidP="00493E31">
      <w:pPr>
        <w:tabs>
          <w:tab w:val="num" w:pos="284"/>
        </w:tabs>
        <w:ind w:left="284"/>
      </w:pPr>
      <w:r w:rsidRPr="002F049B">
        <w:t>....................................................................................................................................</w:t>
      </w:r>
    </w:p>
    <w:p w14:paraId="56A6A6F1" w14:textId="77777777" w:rsidR="00065048" w:rsidRPr="002F049B" w:rsidRDefault="00065048" w:rsidP="00065048">
      <w:pPr>
        <w:tabs>
          <w:tab w:val="num" w:pos="284"/>
        </w:tabs>
        <w:ind w:left="284"/>
        <w:rPr>
          <w:b/>
        </w:rPr>
      </w:pPr>
      <w:r w:rsidRPr="002F049B">
        <w:rPr>
          <w:b/>
        </w:rPr>
        <w:t>f) Health</w:t>
      </w:r>
    </w:p>
    <w:p w14:paraId="2E0F66D1" w14:textId="3F8D2274" w:rsidR="00065048" w:rsidRPr="00493E31" w:rsidRDefault="00065048" w:rsidP="00493E31">
      <w:pPr>
        <w:tabs>
          <w:tab w:val="num" w:pos="284"/>
        </w:tabs>
        <w:ind w:left="284"/>
      </w:pPr>
      <w:r w:rsidRPr="002F049B">
        <w:t>....................................................................................................................................</w:t>
      </w:r>
    </w:p>
    <w:p w14:paraId="1FE835F2" w14:textId="77777777" w:rsidR="00065048" w:rsidRPr="002F049B" w:rsidRDefault="00065048" w:rsidP="00065048">
      <w:pPr>
        <w:tabs>
          <w:tab w:val="num" w:pos="284"/>
        </w:tabs>
        <w:ind w:left="284"/>
        <w:rPr>
          <w:b/>
        </w:rPr>
      </w:pPr>
      <w:r w:rsidRPr="002F049B">
        <w:rPr>
          <w:b/>
        </w:rPr>
        <w:t xml:space="preserve">g) Safety </w:t>
      </w:r>
    </w:p>
    <w:p w14:paraId="4B048357" w14:textId="4586153F" w:rsidR="00065048" w:rsidRPr="00493E31" w:rsidRDefault="00065048" w:rsidP="00493E31">
      <w:pPr>
        <w:tabs>
          <w:tab w:val="num" w:pos="851"/>
        </w:tabs>
        <w:ind w:left="284"/>
      </w:pPr>
      <w:r w:rsidRPr="002F049B">
        <w:t>....................................................................................................</w:t>
      </w:r>
      <w:r w:rsidR="00493E31">
        <w:t>...............................</w:t>
      </w:r>
    </w:p>
    <w:p w14:paraId="072F8217" w14:textId="77777777" w:rsidR="00065048" w:rsidRPr="002F049B" w:rsidRDefault="00065048" w:rsidP="00065048">
      <w:pPr>
        <w:tabs>
          <w:tab w:val="left" w:pos="284"/>
        </w:tabs>
        <w:ind w:left="284"/>
        <w:rPr>
          <w:b/>
        </w:rPr>
      </w:pPr>
      <w:r w:rsidRPr="002F049B">
        <w:rPr>
          <w:b/>
        </w:rPr>
        <w:t>h) Social Issues</w:t>
      </w:r>
    </w:p>
    <w:p w14:paraId="0C9E0B3C" w14:textId="263E9C4E" w:rsidR="00065048" w:rsidRPr="00493E31" w:rsidRDefault="00065048" w:rsidP="00493E31">
      <w:pPr>
        <w:tabs>
          <w:tab w:val="num" w:pos="284"/>
        </w:tabs>
        <w:ind w:left="284"/>
      </w:pPr>
      <w:r w:rsidRPr="002F049B">
        <w:t>....................................................................................................................................</w:t>
      </w:r>
    </w:p>
    <w:p w14:paraId="2621A483"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Team(Project Executive/Team Leader): </w:t>
      </w:r>
    </w:p>
    <w:p w14:paraId="73B0F367"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Topic: </w:t>
      </w:r>
    </w:p>
    <w:p w14:paraId="6676B100"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Advisor: </w:t>
      </w:r>
    </w:p>
    <w:p w14:paraId="6B80337C" w14:textId="16C31652" w:rsidR="00493E31" w:rsidRPr="00493E31" w:rsidRDefault="00065048" w:rsidP="00493E31">
      <w:pPr>
        <w:widowControl w:val="0"/>
        <w:autoSpaceDE w:val="0"/>
        <w:autoSpaceDN w:val="0"/>
        <w:adjustRightInd w:val="0"/>
        <w:spacing w:line="360" w:lineRule="auto"/>
        <w:ind w:right="-20"/>
        <w:rPr>
          <w:b/>
        </w:rPr>
      </w:pPr>
      <w:r w:rsidRPr="002F049B">
        <w:rPr>
          <w:b/>
        </w:rPr>
        <w:t>Note : This page can be expanded for the desired constraints if it is necessary</w:t>
      </w:r>
    </w:p>
    <w:p w14:paraId="18D13F2E" w14:textId="77777777" w:rsidR="00493E31" w:rsidRDefault="00493E31" w:rsidP="00493E31">
      <w:pPr>
        <w:pStyle w:val="BASLIK1"/>
        <w:numPr>
          <w:ilvl w:val="0"/>
          <w:numId w:val="0"/>
        </w:numPr>
        <w:rPr>
          <w:lang w:val="en-US"/>
        </w:rPr>
      </w:pPr>
    </w:p>
    <w:p w14:paraId="04EB40C6" w14:textId="3767811E" w:rsidR="0072690D" w:rsidRPr="00493E31" w:rsidRDefault="0072690D" w:rsidP="00493E31">
      <w:pPr>
        <w:pStyle w:val="BASLIK1"/>
        <w:numPr>
          <w:ilvl w:val="0"/>
          <w:numId w:val="0"/>
        </w:numPr>
        <w:rPr>
          <w:lang w:val="en-US"/>
        </w:rPr>
      </w:pPr>
      <w:commentRangeStart w:id="219"/>
      <w:commentRangeStart w:id="220"/>
      <w:r w:rsidRPr="00493E31">
        <w:rPr>
          <w:lang w:val="en-US"/>
        </w:rPr>
        <w:t>KAYNAKLAR</w:t>
      </w:r>
      <w:bookmarkEnd w:id="217"/>
      <w:commentRangeEnd w:id="219"/>
      <w:r w:rsidR="002B7438" w:rsidRPr="00493E31">
        <w:rPr>
          <w:lang w:val="en-US"/>
        </w:rPr>
        <w:commentReference w:id="219"/>
      </w:r>
      <w:commentRangeEnd w:id="220"/>
      <w:r w:rsidR="002B7438" w:rsidRPr="00493E31">
        <w:rPr>
          <w:lang w:val="en-US"/>
        </w:rPr>
        <w:commentReference w:id="220"/>
      </w:r>
      <w:bookmarkEnd w:id="218"/>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1"/>
      <w:commentRangeStart w:id="222"/>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21"/>
      <w:r w:rsidRPr="004A0759">
        <w:rPr>
          <w:rStyle w:val="CommentReference"/>
          <w:sz w:val="24"/>
          <w:szCs w:val="24"/>
        </w:rPr>
        <w:commentReference w:id="221"/>
      </w:r>
      <w:commentRangeEnd w:id="222"/>
      <w:r w:rsidR="00C24B8A">
        <w:rPr>
          <w:rStyle w:val="CommentReference"/>
        </w:rPr>
        <w:commentReference w:id="222"/>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3"/>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23"/>
      <w:r w:rsidRPr="004A0759">
        <w:rPr>
          <w:rStyle w:val="CommentReference"/>
          <w:sz w:val="24"/>
          <w:szCs w:val="24"/>
        </w:rPr>
        <w:commentReference w:id="223"/>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4"/>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24"/>
      <w:r w:rsidRPr="004A0759">
        <w:rPr>
          <w:rStyle w:val="CommentReference"/>
          <w:sz w:val="24"/>
          <w:szCs w:val="24"/>
        </w:rPr>
        <w:commentReference w:id="224"/>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5"/>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25"/>
      <w:r w:rsidRPr="004A0759">
        <w:rPr>
          <w:rStyle w:val="CommentReference"/>
          <w:sz w:val="24"/>
          <w:szCs w:val="24"/>
        </w:rPr>
        <w:commentReference w:id="225"/>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6"/>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26"/>
      <w:r w:rsidRPr="004A0759">
        <w:rPr>
          <w:rStyle w:val="CommentReference"/>
          <w:sz w:val="24"/>
          <w:szCs w:val="24"/>
        </w:rPr>
        <w:commentReference w:id="226"/>
      </w:r>
    </w:p>
    <w:p w14:paraId="75599CD5" w14:textId="77777777" w:rsidR="0072690D" w:rsidRPr="004A0759" w:rsidRDefault="0072690D" w:rsidP="004A0759">
      <w:pPr>
        <w:spacing w:before="120" w:after="120"/>
        <w:ind w:left="1418" w:hanging="1418"/>
        <w:jc w:val="both"/>
      </w:pPr>
      <w:commentRangeStart w:id="227"/>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27"/>
      <w:r w:rsidRPr="004A0759">
        <w:rPr>
          <w:rStyle w:val="CommentReference"/>
          <w:sz w:val="24"/>
          <w:szCs w:val="24"/>
        </w:rPr>
        <w:commentReference w:id="227"/>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28"/>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28"/>
      <w:r w:rsidRPr="004A0759">
        <w:rPr>
          <w:rStyle w:val="CommentReference"/>
          <w:sz w:val="24"/>
          <w:szCs w:val="24"/>
        </w:rPr>
        <w:commentReference w:id="228"/>
      </w:r>
    </w:p>
    <w:p w14:paraId="53851065" w14:textId="77777777" w:rsidR="0072690D" w:rsidRPr="004A0759" w:rsidRDefault="0072690D" w:rsidP="004A0759">
      <w:pPr>
        <w:shd w:val="clear" w:color="auto" w:fill="FFFFFF"/>
        <w:spacing w:before="120" w:after="120"/>
        <w:ind w:left="1418" w:hanging="1418"/>
        <w:jc w:val="both"/>
      </w:pPr>
      <w:commentRangeStart w:id="229"/>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29"/>
      <w:r w:rsidRPr="004A0759">
        <w:rPr>
          <w:rStyle w:val="CommentReference"/>
          <w:sz w:val="24"/>
          <w:szCs w:val="24"/>
        </w:rPr>
        <w:commentReference w:id="229"/>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0"/>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30"/>
      <w:r w:rsidRPr="004A0759">
        <w:rPr>
          <w:rStyle w:val="CommentReference"/>
          <w:sz w:val="24"/>
          <w:szCs w:val="24"/>
        </w:rPr>
        <w:commentReference w:id="230"/>
      </w:r>
    </w:p>
    <w:p w14:paraId="5C566B11" w14:textId="77777777" w:rsidR="0072690D" w:rsidRPr="004A0759" w:rsidRDefault="0072690D" w:rsidP="004A0759">
      <w:pPr>
        <w:spacing w:before="120" w:after="120"/>
        <w:ind w:left="1418" w:hanging="1418"/>
        <w:jc w:val="both"/>
        <w:rPr>
          <w:noProof w:val="0"/>
          <w:lang w:eastAsia="en-GB"/>
        </w:rPr>
      </w:pPr>
      <w:commentRangeStart w:id="231"/>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6" w:history="1">
        <w:r w:rsidRPr="004A0759">
          <w:rPr>
            <w:rStyle w:val="Hyperlink"/>
            <w:noProof w:val="0"/>
            <w:lang w:eastAsia="en-GB"/>
          </w:rPr>
          <w:t>http://tr.wikipedia.org/wiki/Bilim</w:t>
        </w:r>
      </w:hyperlink>
      <w:commentRangeEnd w:id="231"/>
      <w:r w:rsidRPr="004A0759">
        <w:rPr>
          <w:rStyle w:val="CommentReference"/>
          <w:sz w:val="24"/>
          <w:szCs w:val="24"/>
        </w:rPr>
        <w:commentReference w:id="231"/>
      </w:r>
    </w:p>
    <w:p w14:paraId="7A565E43" w14:textId="77777777" w:rsidR="0072690D" w:rsidRPr="00065048" w:rsidRDefault="0072690D" w:rsidP="004A0759">
      <w:pPr>
        <w:spacing w:before="120" w:after="120"/>
        <w:ind w:left="1418" w:hanging="1418"/>
        <w:jc w:val="both"/>
        <w:rPr>
          <w:noProof w:val="0"/>
          <w:lang w:val="de-DE"/>
        </w:rPr>
      </w:pPr>
      <w:commentRangeStart w:id="232"/>
      <w:r w:rsidRPr="00065048">
        <w:rPr>
          <w:b/>
          <w:noProof w:val="0"/>
          <w:lang w:val="de-DE"/>
        </w:rPr>
        <w:t>Bilim etiği ve bilimde sahtekarlık.</w:t>
      </w:r>
      <w:r w:rsidRPr="00065048">
        <w:rPr>
          <w:noProof w:val="0"/>
          <w:lang w:val="de-DE"/>
        </w:rPr>
        <w:t xml:space="preserve"> (t.y.). Erişim: 04 Nisan 2006, http://www.aek.yildiz.edu.tr/bilim.htm</w:t>
      </w:r>
      <w:commentRangeEnd w:id="232"/>
      <w:r w:rsidRPr="004A0759">
        <w:rPr>
          <w:rStyle w:val="CommentReference"/>
          <w:sz w:val="24"/>
          <w:szCs w:val="24"/>
        </w:rPr>
        <w:commentReference w:id="232"/>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3"/>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33"/>
      <w:r w:rsidRPr="004A0759">
        <w:rPr>
          <w:rStyle w:val="CommentReference"/>
          <w:sz w:val="24"/>
          <w:szCs w:val="24"/>
        </w:rPr>
        <w:commentReference w:id="233"/>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34"/>
      <w:r w:rsidRPr="004A0759">
        <w:rPr>
          <w:b/>
          <w:noProof w:val="0"/>
          <w:lang w:eastAsia="en-GB"/>
        </w:rPr>
        <w:lastRenderedPageBreak/>
        <w:t>Burger, J., Gochfeld, M., Jeitner, C., Burke, S., Stamm, T., Snigaroff, R., ..... Weston, J.</w:t>
      </w:r>
      <w:r w:rsidRPr="004A0759">
        <w:rPr>
          <w:noProof w:val="0"/>
          <w:lang w:eastAsia="en-GB"/>
        </w:rPr>
        <w:t xml:space="preserve"> (2007). Mercury levels and potential risk from subsistence 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34"/>
      <w:r w:rsidRPr="004A0759">
        <w:rPr>
          <w:rStyle w:val="CommentReference"/>
          <w:sz w:val="24"/>
          <w:szCs w:val="24"/>
        </w:rPr>
        <w:commentReference w:id="234"/>
      </w:r>
    </w:p>
    <w:p w14:paraId="098C28E3" w14:textId="77777777" w:rsidR="0072690D" w:rsidRPr="004A0759" w:rsidRDefault="0072690D" w:rsidP="004A0759">
      <w:pPr>
        <w:spacing w:before="120" w:after="120"/>
        <w:ind w:left="1418" w:hanging="1418"/>
        <w:jc w:val="both"/>
        <w:rPr>
          <w:noProof w:val="0"/>
          <w:lang w:val="en-US"/>
        </w:rPr>
      </w:pPr>
      <w:commentRangeStart w:id="235"/>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35"/>
      <w:r w:rsidRPr="004A0759">
        <w:rPr>
          <w:rStyle w:val="CommentReference"/>
          <w:sz w:val="24"/>
          <w:szCs w:val="24"/>
        </w:rPr>
        <w:commentReference w:id="235"/>
      </w:r>
    </w:p>
    <w:p w14:paraId="61093034" w14:textId="77777777" w:rsidR="0072690D" w:rsidRPr="004A0759" w:rsidRDefault="0072690D" w:rsidP="004A0759">
      <w:pPr>
        <w:spacing w:before="120" w:after="120"/>
        <w:ind w:left="1418" w:hanging="1418"/>
        <w:jc w:val="both"/>
        <w:rPr>
          <w:noProof w:val="0"/>
          <w:lang w:val="en-US"/>
        </w:rPr>
      </w:pPr>
      <w:commentRangeStart w:id="236"/>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36"/>
      <w:r w:rsidRPr="004A0759">
        <w:rPr>
          <w:rStyle w:val="CommentReference"/>
          <w:sz w:val="24"/>
          <w:szCs w:val="24"/>
        </w:rPr>
        <w:commentReference w:id="236"/>
      </w:r>
    </w:p>
    <w:p w14:paraId="388B2D62" w14:textId="77777777" w:rsidR="0072690D" w:rsidRPr="004A0759" w:rsidRDefault="0072690D" w:rsidP="002B7438">
      <w:pPr>
        <w:spacing w:before="120" w:after="120"/>
        <w:ind w:left="1418" w:hanging="1418"/>
        <w:jc w:val="both"/>
      </w:pPr>
      <w:commentRangeStart w:id="237"/>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7" w:history="1">
        <w:r w:rsidRPr="004A0759">
          <w:rPr>
            <w:rStyle w:val="Hyperlink"/>
          </w:rPr>
          <w:t>http://www.sciencedirect.com/science/article/pii/B9780080426990500048</w:t>
        </w:r>
      </w:hyperlink>
      <w:commentRangeEnd w:id="237"/>
      <w:r w:rsidRPr="004A0759">
        <w:rPr>
          <w:rStyle w:val="CommentReference"/>
          <w:sz w:val="24"/>
          <w:szCs w:val="24"/>
        </w:rPr>
        <w:commentReference w:id="237"/>
      </w:r>
    </w:p>
    <w:p w14:paraId="4E58D10F" w14:textId="77777777" w:rsidR="0072690D" w:rsidRPr="004A0759" w:rsidRDefault="0072690D" w:rsidP="004A0759">
      <w:pPr>
        <w:spacing w:before="120" w:after="120"/>
        <w:ind w:left="1418" w:hanging="1418"/>
        <w:jc w:val="both"/>
      </w:pPr>
      <w:commentRangeStart w:id="238"/>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38"/>
      <w:r w:rsidRPr="004A0759">
        <w:rPr>
          <w:rStyle w:val="CommentReference"/>
          <w:sz w:val="24"/>
          <w:szCs w:val="24"/>
        </w:rPr>
        <w:commentReference w:id="238"/>
      </w:r>
    </w:p>
    <w:p w14:paraId="4058F8BA" w14:textId="77777777" w:rsidR="002B7438" w:rsidRDefault="0072690D" w:rsidP="002B7438">
      <w:pPr>
        <w:autoSpaceDE w:val="0"/>
        <w:autoSpaceDN w:val="0"/>
        <w:adjustRightInd w:val="0"/>
        <w:spacing w:before="120"/>
        <w:ind w:left="1418" w:hanging="1418"/>
        <w:jc w:val="both"/>
      </w:pPr>
      <w:commentRangeStart w:id="239"/>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39"/>
      <w:r w:rsidRPr="004A0759">
        <w:rPr>
          <w:rStyle w:val="CommentReference"/>
          <w:sz w:val="24"/>
          <w:szCs w:val="24"/>
        </w:rPr>
        <w:commentReference w:id="239"/>
      </w:r>
    </w:p>
    <w:p w14:paraId="40CC40C4" w14:textId="77777777" w:rsidR="0072690D" w:rsidRPr="00065048" w:rsidRDefault="0072690D" w:rsidP="004A0759">
      <w:pPr>
        <w:spacing w:before="120" w:after="120"/>
        <w:ind w:left="1418" w:hanging="1418"/>
        <w:jc w:val="both"/>
        <w:rPr>
          <w:noProof w:val="0"/>
        </w:rPr>
      </w:pPr>
      <w:commentRangeStart w:id="240"/>
      <w:r w:rsidRPr="00065048">
        <w:rPr>
          <w:b/>
          <w:noProof w:val="0"/>
        </w:rPr>
        <w:t xml:space="preserve">Comprehensive Meta-Analysis </w:t>
      </w:r>
      <w:r w:rsidRPr="00065048">
        <w:rPr>
          <w:noProof w:val="0"/>
        </w:rPr>
        <w:t>(Version 2) [Computer software]. Englewood, NJ : Biostat.</w:t>
      </w:r>
      <w:commentRangeEnd w:id="240"/>
      <w:r w:rsidRPr="004A0759">
        <w:rPr>
          <w:rStyle w:val="CommentReference"/>
          <w:sz w:val="24"/>
          <w:szCs w:val="24"/>
        </w:rPr>
        <w:commentReference w:id="240"/>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1"/>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41"/>
      <w:r w:rsidRPr="004A0759">
        <w:rPr>
          <w:rStyle w:val="CommentReference"/>
          <w:sz w:val="24"/>
          <w:szCs w:val="24"/>
        </w:rPr>
        <w:commentReference w:id="241"/>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2"/>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42"/>
      <w:r w:rsidRPr="004A0759">
        <w:rPr>
          <w:rStyle w:val="CommentReference"/>
          <w:sz w:val="24"/>
          <w:szCs w:val="24"/>
        </w:rPr>
        <w:commentReference w:id="242"/>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3"/>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43"/>
      <w:r w:rsidRPr="004A0759">
        <w:rPr>
          <w:rStyle w:val="CommentReference"/>
          <w:sz w:val="24"/>
          <w:szCs w:val="24"/>
        </w:rPr>
        <w:commentReference w:id="243"/>
      </w:r>
    </w:p>
    <w:p w14:paraId="006CA943" w14:textId="77777777" w:rsidR="0072690D" w:rsidRPr="004A0759" w:rsidRDefault="0072690D" w:rsidP="004A0759">
      <w:pPr>
        <w:autoSpaceDE w:val="0"/>
        <w:autoSpaceDN w:val="0"/>
        <w:adjustRightInd w:val="0"/>
        <w:spacing w:before="120" w:after="120"/>
        <w:ind w:left="1418" w:hanging="1418"/>
        <w:jc w:val="both"/>
      </w:pPr>
      <w:commentRangeStart w:id="244"/>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44"/>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44"/>
      </w:r>
      <w:commentRangeStart w:id="245"/>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45"/>
      <w:r w:rsidRPr="004A0759">
        <w:rPr>
          <w:rStyle w:val="CommentReference"/>
          <w:sz w:val="24"/>
          <w:szCs w:val="24"/>
        </w:rPr>
        <w:commentReference w:id="245"/>
      </w:r>
    </w:p>
    <w:p w14:paraId="75FA4FF6" w14:textId="77777777" w:rsidR="0072690D" w:rsidRPr="004A0759" w:rsidRDefault="0072690D" w:rsidP="002B7438">
      <w:pPr>
        <w:autoSpaceDE w:val="0"/>
        <w:autoSpaceDN w:val="0"/>
        <w:adjustRightInd w:val="0"/>
        <w:spacing w:before="120" w:after="120"/>
        <w:ind w:left="1418" w:hanging="1418"/>
        <w:jc w:val="both"/>
      </w:pPr>
      <w:commentRangeStart w:id="246"/>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8" w:history="1">
        <w:r w:rsidRPr="004A0759">
          <w:t>http://plato.stanford.edu</w:t>
        </w:r>
      </w:hyperlink>
      <w:commentRangeEnd w:id="246"/>
      <w:r w:rsidRPr="004A0759">
        <w:rPr>
          <w:rStyle w:val="CommentReference"/>
          <w:sz w:val="24"/>
          <w:szCs w:val="24"/>
        </w:rPr>
        <w:commentReference w:id="246"/>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7"/>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47"/>
      <w:r w:rsidRPr="004A0759">
        <w:rPr>
          <w:rStyle w:val="CommentReference"/>
          <w:sz w:val="24"/>
          <w:szCs w:val="24"/>
        </w:rPr>
        <w:commentReference w:id="247"/>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8"/>
      <w:r w:rsidRPr="004A0759">
        <w:rPr>
          <w:b/>
          <w:noProof w:val="0"/>
          <w:lang w:eastAsia="en-GB"/>
        </w:rPr>
        <w:lastRenderedPageBreak/>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48"/>
      <w:r w:rsidRPr="004A0759">
        <w:rPr>
          <w:rStyle w:val="CommentReference"/>
          <w:sz w:val="24"/>
          <w:szCs w:val="24"/>
        </w:rPr>
        <w:commentReference w:id="248"/>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49"/>
      <w:r w:rsidRPr="004A0759">
        <w:rPr>
          <w:b/>
          <w:noProof w:val="0"/>
          <w:lang w:eastAsia="en-GB"/>
        </w:rPr>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49"/>
      <w:r w:rsidRPr="004A0759">
        <w:rPr>
          <w:rStyle w:val="CommentReference"/>
          <w:sz w:val="24"/>
          <w:szCs w:val="24"/>
        </w:rPr>
        <w:commentReference w:id="249"/>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0"/>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50"/>
      <w:r w:rsidRPr="004A0759">
        <w:rPr>
          <w:rStyle w:val="CommentReference"/>
          <w:sz w:val="24"/>
          <w:szCs w:val="24"/>
        </w:rPr>
        <w:commentReference w:id="250"/>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1"/>
      <w:r w:rsidRPr="004A0759">
        <w:rPr>
          <w:b/>
          <w:noProof w:val="0"/>
          <w:lang w:eastAsia="en-GB"/>
        </w:rPr>
        <w:t>Heuristic.</w:t>
      </w:r>
      <w:r w:rsidRPr="004A0759">
        <w:rPr>
          <w:noProof w:val="0"/>
          <w:lang w:eastAsia="en-GB"/>
        </w:rPr>
        <w:t xml:space="preserve"> (n.d.). In Merriam-Webster’s online dictionary. Retrieved October 20, 2005, from </w:t>
      </w:r>
      <w:hyperlink r:id="rId29" w:history="1">
        <w:r w:rsidRPr="004A0759">
          <w:rPr>
            <w:rStyle w:val="Hyperlink"/>
            <w:noProof w:val="0"/>
            <w:lang w:eastAsia="en-GB"/>
          </w:rPr>
          <w:t>http://www.m-w.com/dictionary/</w:t>
        </w:r>
      </w:hyperlink>
      <w:commentRangeEnd w:id="251"/>
      <w:r w:rsidRPr="004A0759">
        <w:rPr>
          <w:rStyle w:val="CommentReference"/>
          <w:sz w:val="24"/>
          <w:szCs w:val="24"/>
        </w:rPr>
        <w:commentReference w:id="251"/>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2"/>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30" w:history="1">
        <w:r w:rsidRPr="004A0759">
          <w:rPr>
            <w:rStyle w:val="Hyperlink"/>
            <w:lang w:eastAsia="en-GB"/>
          </w:rPr>
          <w:t>http://www.hurriyet.com.tr/yazarlar/22523841.asp</w:t>
        </w:r>
      </w:hyperlink>
      <w:commentRangeEnd w:id="252"/>
      <w:r w:rsidRPr="004A0759">
        <w:rPr>
          <w:rStyle w:val="CommentReference"/>
          <w:sz w:val="24"/>
          <w:szCs w:val="24"/>
        </w:rPr>
        <w:commentReference w:id="252"/>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3"/>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1" w:history="1">
        <w:r w:rsidRPr="004A0759">
          <w:rPr>
            <w:rStyle w:val="Hyperlink"/>
            <w:noProof w:val="0"/>
            <w:lang w:eastAsia="en-GB"/>
          </w:rPr>
          <w:t>http://www.nytimes.com</w:t>
        </w:r>
      </w:hyperlink>
    </w:p>
    <w:commentRangeEnd w:id="253"/>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53"/>
      </w:r>
      <w:commentRangeStart w:id="254"/>
      <w:r w:rsidRPr="004A0759">
        <w:rPr>
          <w:b/>
          <w:noProof w:val="0"/>
          <w:lang w:val="en-US"/>
        </w:rPr>
        <w:t>İlköğretim ve Eğitim Kanunu. (1961). T. C. Resmi Gazete, 10705, 12 Ocak 1961.</w:t>
      </w:r>
      <w:commentRangeEnd w:id="254"/>
      <w:r w:rsidRPr="004A0759">
        <w:rPr>
          <w:b/>
          <w:noProof w:val="0"/>
          <w:lang w:val="en-US"/>
        </w:rPr>
        <w:commentReference w:id="254"/>
      </w:r>
    </w:p>
    <w:p w14:paraId="52F5EDC1" w14:textId="77777777" w:rsidR="0072690D" w:rsidRPr="004A0759" w:rsidRDefault="0072690D" w:rsidP="004A0759">
      <w:pPr>
        <w:spacing w:before="120" w:after="120"/>
        <w:ind w:left="1418" w:hanging="1418"/>
        <w:jc w:val="both"/>
        <w:rPr>
          <w:noProof w:val="0"/>
          <w:lang w:val="en-US"/>
        </w:rPr>
      </w:pPr>
      <w:commentRangeStart w:id="255"/>
      <w:r w:rsidRPr="004A0759">
        <w:rPr>
          <w:b/>
          <w:noProof w:val="0"/>
          <w:lang w:val="en-US"/>
        </w:rPr>
        <w:t>LePichon, X</w:t>
      </w:r>
      <w:r w:rsidRPr="004A0759">
        <w:rPr>
          <w:noProof w:val="0"/>
          <w:lang w:val="en-US"/>
        </w:rPr>
        <w:t>. (1997). Kişisel görüşme. 15 Mayıs, İstanbul.</w:t>
      </w:r>
      <w:commentRangeEnd w:id="255"/>
      <w:r w:rsidRPr="004A0759">
        <w:rPr>
          <w:rStyle w:val="CommentReference"/>
          <w:sz w:val="24"/>
          <w:szCs w:val="24"/>
        </w:rPr>
        <w:commentReference w:id="255"/>
      </w:r>
    </w:p>
    <w:p w14:paraId="3FAEE83E" w14:textId="77777777" w:rsidR="0072690D" w:rsidRPr="004A0759" w:rsidRDefault="0072690D" w:rsidP="004A0759">
      <w:pPr>
        <w:pStyle w:val="NoSpacing"/>
        <w:spacing w:before="120" w:after="120"/>
        <w:ind w:left="1418" w:hanging="1418"/>
        <w:jc w:val="both"/>
        <w:rPr>
          <w:lang w:eastAsia="en-GB"/>
        </w:rPr>
      </w:pPr>
      <w:commentRangeStart w:id="256"/>
      <w:r w:rsidRPr="004A0759">
        <w:rPr>
          <w:b/>
          <w:lang w:eastAsia="en-GB"/>
        </w:rPr>
        <w:t>Leroux, G.</w:t>
      </w:r>
      <w:r w:rsidRPr="004A0759">
        <w:rPr>
          <w:lang w:eastAsia="en-GB"/>
        </w:rPr>
        <w:t xml:space="preserve"> (2008). The phantom of the opera. Retrieved from http://books.google.com/books (Original work published 1911)</w:t>
      </w:r>
      <w:commentRangeEnd w:id="256"/>
      <w:r w:rsidRPr="004A0759">
        <w:rPr>
          <w:rStyle w:val="CommentReference"/>
          <w:sz w:val="24"/>
          <w:szCs w:val="24"/>
        </w:rPr>
        <w:commentReference w:id="256"/>
      </w:r>
    </w:p>
    <w:p w14:paraId="34107847" w14:textId="77777777" w:rsidR="0072690D" w:rsidRPr="004A0759" w:rsidRDefault="0072690D" w:rsidP="004A0759">
      <w:pPr>
        <w:spacing w:before="120" w:after="120"/>
        <w:ind w:left="1418" w:hanging="1418"/>
        <w:jc w:val="both"/>
      </w:pPr>
      <w:commentRangeStart w:id="257"/>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57"/>
      <w:r w:rsidRPr="004A0759">
        <w:rPr>
          <w:rStyle w:val="CommentReference"/>
          <w:sz w:val="24"/>
          <w:szCs w:val="24"/>
        </w:rPr>
        <w:commentReference w:id="257"/>
      </w:r>
    </w:p>
    <w:p w14:paraId="76E308E4" w14:textId="77777777" w:rsidR="0072690D" w:rsidRPr="004A0759" w:rsidRDefault="0072690D" w:rsidP="004A0759">
      <w:pPr>
        <w:spacing w:before="120" w:after="120"/>
        <w:ind w:left="1418" w:hanging="1418"/>
        <w:jc w:val="both"/>
      </w:pPr>
      <w:commentRangeStart w:id="258"/>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58"/>
      <w:r w:rsidRPr="004A0759">
        <w:rPr>
          <w:rStyle w:val="CommentReference"/>
          <w:sz w:val="24"/>
          <w:szCs w:val="24"/>
        </w:rPr>
        <w:commentReference w:id="258"/>
      </w:r>
    </w:p>
    <w:p w14:paraId="7ED90F81" w14:textId="77777777" w:rsidR="0072690D" w:rsidRPr="004A0759" w:rsidRDefault="0072690D" w:rsidP="004A0759">
      <w:pPr>
        <w:spacing w:before="120" w:after="120"/>
        <w:ind w:left="1418" w:hanging="1418"/>
        <w:jc w:val="both"/>
        <w:rPr>
          <w:noProof w:val="0"/>
          <w:lang w:eastAsia="en-GB"/>
        </w:rPr>
      </w:pPr>
      <w:commentRangeStart w:id="259"/>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59"/>
      <w:r w:rsidRPr="004A0759">
        <w:rPr>
          <w:rStyle w:val="CommentReference"/>
          <w:sz w:val="24"/>
          <w:szCs w:val="24"/>
        </w:rPr>
        <w:commentReference w:id="259"/>
      </w:r>
    </w:p>
    <w:p w14:paraId="6834D1A7" w14:textId="77777777" w:rsidR="0072690D" w:rsidRPr="004A0759" w:rsidRDefault="0072690D" w:rsidP="004A0759">
      <w:pPr>
        <w:pStyle w:val="NoSpacing"/>
        <w:spacing w:before="120" w:after="120"/>
        <w:ind w:left="1418" w:hanging="1418"/>
        <w:jc w:val="both"/>
      </w:pPr>
      <w:commentRangeStart w:id="260"/>
      <w:r w:rsidRPr="004A0759">
        <w:rPr>
          <w:b/>
        </w:rPr>
        <w:t>Neurology.</w:t>
      </w:r>
      <w:r w:rsidRPr="004A0759">
        <w:t xml:space="preserve"> (1982). In Webster’s new world dictionary of the American language (2nd ed.). New York: Simon and Schuster.</w:t>
      </w:r>
      <w:commentRangeEnd w:id="260"/>
      <w:r w:rsidRPr="004A0759">
        <w:rPr>
          <w:rStyle w:val="CommentReference"/>
          <w:sz w:val="24"/>
          <w:szCs w:val="24"/>
        </w:rPr>
        <w:commentReference w:id="260"/>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61"/>
      <w:r w:rsidRPr="004A0759">
        <w:rPr>
          <w:rStyle w:val="Emphasis"/>
          <w:b/>
        </w:rPr>
        <w:t>New child vaccine gets funding boost.</w:t>
      </w:r>
      <w:r w:rsidRPr="004A0759">
        <w:rPr>
          <w:rStyle w:val="Emphasis"/>
        </w:rPr>
        <w:t xml:space="preserve"> (2001). Retrieved March 21, 2001, from http://news.ninemsn.com.au/health/story_13178.asp</w:t>
      </w:r>
      <w:commentRangeEnd w:id="261"/>
      <w:r w:rsidRPr="004A0759">
        <w:rPr>
          <w:rStyle w:val="CommentReference"/>
          <w:sz w:val="24"/>
          <w:szCs w:val="24"/>
        </w:rPr>
        <w:commentReference w:id="261"/>
      </w:r>
    </w:p>
    <w:p w14:paraId="5BE10118" w14:textId="77777777" w:rsidR="0072690D" w:rsidRPr="004A0759" w:rsidRDefault="0072690D" w:rsidP="004A0759">
      <w:pPr>
        <w:spacing w:before="120" w:after="120"/>
        <w:ind w:left="1418" w:hanging="1418"/>
        <w:jc w:val="both"/>
        <w:rPr>
          <w:noProof w:val="0"/>
          <w:lang w:eastAsia="en-GB"/>
        </w:rPr>
      </w:pPr>
      <w:commentRangeStart w:id="262"/>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62"/>
      <w:r w:rsidRPr="004A0759">
        <w:rPr>
          <w:rStyle w:val="CommentReference"/>
          <w:sz w:val="24"/>
          <w:szCs w:val="24"/>
        </w:rPr>
        <w:commentReference w:id="262"/>
      </w:r>
    </w:p>
    <w:p w14:paraId="61F3EFC6" w14:textId="77777777" w:rsidR="0072690D" w:rsidRPr="004A0759" w:rsidRDefault="0072690D" w:rsidP="004A0759">
      <w:pPr>
        <w:spacing w:before="120" w:after="120"/>
        <w:ind w:left="1418" w:hanging="1418"/>
        <w:jc w:val="both"/>
        <w:rPr>
          <w:noProof w:val="0"/>
          <w:lang w:eastAsia="en-GB"/>
        </w:rPr>
      </w:pPr>
      <w:commentRangeStart w:id="263"/>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63"/>
      <w:r w:rsidRPr="004A0759">
        <w:rPr>
          <w:rStyle w:val="CommentReference"/>
          <w:sz w:val="24"/>
          <w:szCs w:val="24"/>
        </w:rPr>
        <w:commentReference w:id="263"/>
      </w:r>
    </w:p>
    <w:p w14:paraId="66427B02" w14:textId="77777777" w:rsidR="0072690D" w:rsidRPr="004A0759" w:rsidRDefault="0072690D" w:rsidP="004A0759">
      <w:pPr>
        <w:spacing w:before="120" w:after="120"/>
        <w:ind w:left="1418" w:hanging="1418"/>
        <w:jc w:val="both"/>
        <w:rPr>
          <w:b/>
          <w:bCs/>
          <w:color w:val="000000"/>
        </w:rPr>
      </w:pPr>
      <w:commentRangeStart w:id="264"/>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64"/>
      <w:r w:rsidRPr="004A0759">
        <w:rPr>
          <w:rStyle w:val="CommentReference"/>
          <w:sz w:val="24"/>
          <w:szCs w:val="24"/>
        </w:rPr>
        <w:commentReference w:id="264"/>
      </w:r>
    </w:p>
    <w:p w14:paraId="1F75F423" w14:textId="77777777" w:rsidR="0072690D" w:rsidRPr="004A0759" w:rsidRDefault="0072690D" w:rsidP="004A0759">
      <w:pPr>
        <w:spacing w:before="120" w:after="120"/>
        <w:ind w:left="1418" w:hanging="1418"/>
        <w:jc w:val="both"/>
        <w:rPr>
          <w:b/>
          <w:bCs/>
          <w:color w:val="000000"/>
        </w:rPr>
      </w:pPr>
      <w:commentRangeStart w:id="265"/>
      <w:r w:rsidRPr="004A0759">
        <w:rPr>
          <w:b/>
          <w:bCs/>
          <w:color w:val="000000"/>
        </w:rPr>
        <w:t xml:space="preserve">O’Keefe, E. </w:t>
      </w:r>
      <w:r w:rsidRPr="004A0759">
        <w:rPr>
          <w:bCs/>
          <w:color w:val="000000"/>
        </w:rPr>
        <w:t>(</w:t>
      </w:r>
      <w:commentRangeStart w:id="266"/>
      <w:r w:rsidR="002B7438">
        <w:rPr>
          <w:bCs/>
          <w:color w:val="000000"/>
        </w:rPr>
        <w:t>t.y.</w:t>
      </w:r>
      <w:r w:rsidRPr="004A0759">
        <w:rPr>
          <w:bCs/>
          <w:color w:val="000000"/>
        </w:rPr>
        <w:t xml:space="preserve">). </w:t>
      </w:r>
      <w:commentRangeEnd w:id="266"/>
      <w:r w:rsidR="002B7438">
        <w:rPr>
          <w:rStyle w:val="CommentReference"/>
        </w:rPr>
        <w:commentReference w:id="266"/>
      </w:r>
      <w:r w:rsidRPr="004A0759">
        <w:rPr>
          <w:bCs/>
          <w:i/>
          <w:color w:val="000000"/>
        </w:rPr>
        <w:t xml:space="preserve">Egoism &amp; the crisis in Western values. </w:t>
      </w:r>
      <w:r w:rsidRPr="004A0759">
        <w:rPr>
          <w:bCs/>
          <w:color w:val="000000"/>
        </w:rPr>
        <w:t>Retrieved January 7, 2013 from http://www.</w:t>
      </w:r>
      <w:commentRangeEnd w:id="265"/>
      <w:r w:rsidRPr="004A0759">
        <w:rPr>
          <w:rStyle w:val="CommentReference"/>
          <w:sz w:val="24"/>
          <w:szCs w:val="24"/>
        </w:rPr>
        <w:commentReference w:id="265"/>
      </w:r>
    </w:p>
    <w:p w14:paraId="0B23B896" w14:textId="77777777" w:rsidR="0072690D" w:rsidRPr="004A0759" w:rsidRDefault="0072690D" w:rsidP="004A0759">
      <w:pPr>
        <w:spacing w:before="120" w:after="120"/>
        <w:ind w:left="1418" w:hanging="1418"/>
        <w:jc w:val="both"/>
        <w:rPr>
          <w:noProof w:val="0"/>
          <w:lang w:eastAsia="en-GB"/>
        </w:rPr>
      </w:pPr>
      <w:commentRangeStart w:id="267"/>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2" w:history="1">
        <w:r w:rsidRPr="004A0759">
          <w:rPr>
            <w:rStyle w:val="Hyperlink"/>
            <w:noProof w:val="0"/>
            <w:lang w:eastAsia="en-GB"/>
          </w:rPr>
          <w:t>http://en.wikipedia.org</w:t>
        </w:r>
      </w:hyperlink>
      <w:r w:rsidRPr="004A0759">
        <w:rPr>
          <w:noProof w:val="0"/>
          <w:lang w:eastAsia="en-GB"/>
        </w:rPr>
        <w:t>........</w:t>
      </w:r>
      <w:commentRangeEnd w:id="267"/>
      <w:r w:rsidRPr="004A0759">
        <w:rPr>
          <w:rStyle w:val="CommentReference"/>
          <w:sz w:val="24"/>
          <w:szCs w:val="24"/>
        </w:rPr>
        <w:commentReference w:id="267"/>
      </w:r>
    </w:p>
    <w:p w14:paraId="746D0C1C" w14:textId="77777777" w:rsidR="0072690D" w:rsidRPr="004A0759" w:rsidRDefault="0072690D" w:rsidP="004A0759">
      <w:pPr>
        <w:spacing w:before="120" w:after="120"/>
        <w:ind w:left="1418" w:hanging="1418"/>
        <w:jc w:val="both"/>
        <w:rPr>
          <w:b/>
          <w:noProof w:val="0"/>
          <w:lang w:eastAsia="en-GB"/>
        </w:rPr>
      </w:pPr>
      <w:commentRangeStart w:id="268"/>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68"/>
      <w:r w:rsidRPr="004A0759">
        <w:rPr>
          <w:rStyle w:val="CommentReference"/>
          <w:sz w:val="24"/>
          <w:szCs w:val="24"/>
        </w:rPr>
        <w:commentReference w:id="268"/>
      </w:r>
    </w:p>
    <w:p w14:paraId="1676822A" w14:textId="77777777" w:rsidR="0072690D" w:rsidRPr="00065048" w:rsidRDefault="0072690D" w:rsidP="004A0759">
      <w:pPr>
        <w:spacing w:before="120" w:after="120"/>
        <w:ind w:left="1418" w:hanging="1418"/>
        <w:jc w:val="both"/>
        <w:rPr>
          <w:noProof w:val="0"/>
          <w:spacing w:val="-1"/>
          <w:lang w:val="de-DE"/>
        </w:rPr>
      </w:pPr>
      <w:r w:rsidRPr="00065048">
        <w:rPr>
          <w:b/>
          <w:noProof w:val="0"/>
          <w:lang w:val="de-DE"/>
        </w:rPr>
        <w:t>Url-</w:t>
      </w:r>
      <w:commentRangeStart w:id="269"/>
      <w:r w:rsidRPr="00065048">
        <w:rPr>
          <w:b/>
          <w:noProof w:val="0"/>
          <w:lang w:val="de-DE"/>
        </w:rPr>
        <w:t>1</w:t>
      </w:r>
      <w:commentRangeEnd w:id="269"/>
      <w:r w:rsidR="002B7438">
        <w:rPr>
          <w:rStyle w:val="CommentReference"/>
        </w:rPr>
        <w:commentReference w:id="269"/>
      </w:r>
      <w:r w:rsidRPr="00065048">
        <w:rPr>
          <w:b/>
          <w:noProof w:val="0"/>
          <w:lang w:val="de-DE"/>
        </w:rPr>
        <w:t xml:space="preserve"> </w:t>
      </w:r>
      <w:r w:rsidRPr="00065048">
        <w:rPr>
          <w:i/>
          <w:iCs/>
          <w:noProof w:val="0"/>
          <w:lang w:val="de-DE"/>
        </w:rPr>
        <w:t>&lt;http://www.mohid.com&gt;</w:t>
      </w:r>
      <w:r w:rsidRPr="00065048">
        <w:rPr>
          <w:noProof w:val="0"/>
          <w:spacing w:val="-1"/>
          <w:lang w:val="de-DE"/>
        </w:rPr>
        <w:t>, erişim tarihi 29.06.2012.</w:t>
      </w:r>
    </w:p>
    <w:p w14:paraId="5B6C3FA0" w14:textId="77777777" w:rsidR="0072690D" w:rsidRPr="00065048" w:rsidRDefault="0072690D" w:rsidP="004A0759">
      <w:pPr>
        <w:spacing w:before="120" w:after="120"/>
        <w:ind w:left="1418" w:hanging="1418"/>
        <w:jc w:val="both"/>
        <w:rPr>
          <w:noProof w:val="0"/>
          <w:lang w:val="de-DE"/>
        </w:rPr>
      </w:pPr>
      <w:r w:rsidRPr="00065048">
        <w:rPr>
          <w:b/>
          <w:noProof w:val="0"/>
          <w:lang w:val="de-DE"/>
        </w:rPr>
        <w:t xml:space="preserve">Url-2 </w:t>
      </w:r>
      <w:r w:rsidRPr="00065048">
        <w:rPr>
          <w:noProof w:val="0"/>
          <w:lang w:val="de-DE"/>
        </w:rPr>
        <w:t>&lt;</w:t>
      </w:r>
      <w:r w:rsidRPr="00065048">
        <w:rPr>
          <w:i/>
          <w:noProof w:val="0"/>
          <w:lang w:val="de-DE"/>
        </w:rPr>
        <w:t>http://www.elet.polimi.it/</w:t>
      </w:r>
      <w:r w:rsidRPr="00065048">
        <w:rPr>
          <w:noProof w:val="0"/>
          <w:lang w:val="de-DE"/>
        </w:rPr>
        <w:t>&gt;, erişim</w:t>
      </w:r>
      <w:r w:rsidRPr="00065048">
        <w:rPr>
          <w:noProof w:val="0"/>
          <w:spacing w:val="-1"/>
          <w:lang w:val="de-DE"/>
        </w:rPr>
        <w:t xml:space="preserve"> tarihi</w:t>
      </w:r>
      <w:r w:rsidRPr="00065048">
        <w:rPr>
          <w:noProof w:val="0"/>
          <w:lang w:val="de-DE"/>
        </w:rPr>
        <w:t xml:space="preserve"> </w:t>
      </w:r>
      <w:commentRangeStart w:id="270"/>
      <w:r w:rsidRPr="00065048">
        <w:rPr>
          <w:noProof w:val="0"/>
          <w:lang w:val="de-DE"/>
        </w:rPr>
        <w:t>10.01.2013.</w:t>
      </w:r>
      <w:commentRangeEnd w:id="270"/>
      <w:r w:rsidR="002B7438">
        <w:rPr>
          <w:rStyle w:val="CommentReference"/>
        </w:rPr>
        <w:commentReference w:id="270"/>
      </w:r>
    </w:p>
    <w:p w14:paraId="62D1CA12" w14:textId="77777777" w:rsidR="0072690D" w:rsidRPr="004A0759" w:rsidRDefault="0072690D" w:rsidP="004A0759">
      <w:pPr>
        <w:spacing w:before="120" w:after="120"/>
        <w:ind w:left="1418" w:hanging="1418"/>
        <w:jc w:val="both"/>
        <w:rPr>
          <w:noProof w:val="0"/>
          <w:spacing w:val="-1"/>
          <w:lang w:val="en-US"/>
        </w:rPr>
      </w:pPr>
      <w:commentRangeStart w:id="271"/>
      <w:r w:rsidRPr="004A0759">
        <w:rPr>
          <w:b/>
          <w:noProof w:val="0"/>
          <w:lang w:val="en-US"/>
        </w:rPr>
        <w:lastRenderedPageBreak/>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1"/>
      <w:r w:rsidR="00CE696E">
        <w:rPr>
          <w:rStyle w:val="CommentReference"/>
        </w:rPr>
        <w:commentReference w:id="271"/>
      </w:r>
    </w:p>
    <w:p w14:paraId="2541F26D" w14:textId="77777777" w:rsidR="0072690D" w:rsidRPr="00065048" w:rsidRDefault="0072690D" w:rsidP="004A0759">
      <w:pPr>
        <w:spacing w:before="120" w:after="120"/>
        <w:ind w:left="1418" w:hanging="1418"/>
        <w:jc w:val="both"/>
        <w:rPr>
          <w:noProof w:val="0"/>
          <w:lang w:val="de-DE"/>
        </w:rPr>
      </w:pPr>
      <w:commentRangeStart w:id="272"/>
      <w:r w:rsidRPr="004A0759">
        <w:rPr>
          <w:b/>
          <w:noProof w:val="0"/>
          <w:lang w:val="en-US"/>
        </w:rPr>
        <w:t xml:space="preserve">3458 Sayılı Mühendislik ve Mimarlık Hakkında Kanun. </w:t>
      </w:r>
      <w:r w:rsidRPr="00065048">
        <w:rPr>
          <w:noProof w:val="0"/>
          <w:lang w:val="de-DE"/>
        </w:rPr>
        <w:t xml:space="preserve">(1938). </w:t>
      </w:r>
      <w:r w:rsidRPr="00065048">
        <w:rPr>
          <w:i/>
          <w:noProof w:val="0"/>
          <w:lang w:val="de-DE"/>
        </w:rPr>
        <w:t xml:space="preserve">T. C. Resmi Gazete, 3945, </w:t>
      </w:r>
      <w:r w:rsidRPr="00065048">
        <w:rPr>
          <w:noProof w:val="0"/>
          <w:lang w:val="de-DE"/>
        </w:rPr>
        <w:t>28 Haziran 1938.</w:t>
      </w:r>
      <w:commentRangeEnd w:id="272"/>
      <w:r w:rsidRPr="004A0759">
        <w:rPr>
          <w:rStyle w:val="CommentReference"/>
          <w:sz w:val="24"/>
          <w:szCs w:val="24"/>
        </w:rPr>
        <w:commentReference w:id="272"/>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t>[</w:t>
      </w:r>
      <w:commentRangeStart w:id="273"/>
      <w:r w:rsidRPr="00E9219D">
        <w:rPr>
          <w:noProof w:val="0"/>
          <w:lang w:val="en-US"/>
        </w:rPr>
        <w:t>1</w:t>
      </w:r>
      <w:commentRangeEnd w:id="273"/>
      <w:r>
        <w:rPr>
          <w:rStyle w:val="CommentReference"/>
        </w:rPr>
        <w:commentReference w:id="273"/>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74"/>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4"/>
      <w:r>
        <w:rPr>
          <w:rStyle w:val="CommentReference"/>
        </w:rPr>
        <w:commentReference w:id="274"/>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75" w:name="_Toc190755336"/>
      <w:bookmarkStart w:id="276" w:name="_Toc190755914"/>
      <w:bookmarkStart w:id="277" w:name="_Toc224357628"/>
      <w:bookmarkStart w:id="278" w:name="_Toc443401190"/>
      <w:r w:rsidR="00D94813" w:rsidRPr="00592D09">
        <w:lastRenderedPageBreak/>
        <w:t>EKLER</w:t>
      </w:r>
      <w:bookmarkEnd w:id="275"/>
      <w:bookmarkEnd w:id="276"/>
      <w:bookmarkEnd w:id="277"/>
      <w:bookmarkEnd w:id="278"/>
    </w:p>
    <w:p w14:paraId="3FA54781" w14:textId="77777777" w:rsidR="00D94813" w:rsidRPr="00A573C8" w:rsidRDefault="00A573C8" w:rsidP="00D94813">
      <w:pPr>
        <w:rPr>
          <w:b/>
          <w:noProof w:val="0"/>
          <w:lang w:val="en-US"/>
        </w:rPr>
      </w:pPr>
      <w:r w:rsidRPr="00A573C8">
        <w:rPr>
          <w:b/>
          <w:noProof w:val="0"/>
          <w:lang w:val="en-US"/>
        </w:rPr>
        <w:t xml:space="preserve">EK </w:t>
      </w:r>
      <w:commentRangeStart w:id="279"/>
      <w:r w:rsidRPr="00A573C8">
        <w:rPr>
          <w:b/>
          <w:noProof w:val="0"/>
          <w:lang w:val="en-US"/>
        </w:rPr>
        <w:t>A</w:t>
      </w:r>
      <w:commentRangeEnd w:id="279"/>
      <w:r w:rsidR="00556CC5">
        <w:rPr>
          <w:rStyle w:val="CommentReference"/>
        </w:rPr>
        <w:commentReference w:id="279"/>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4"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5"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8"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80" w:name="_Toc279660591"/>
      <w:bookmarkStart w:id="281" w:name="_Toc445133378"/>
      <w:r w:rsidRPr="00E9219D">
        <w:rPr>
          <w:noProof w:val="0"/>
          <w:lang w:val="en-US"/>
        </w:rPr>
        <w:t>Bölgesel haritalar: (a)Yağış. (b)Akım. (c)</w:t>
      </w:r>
      <w:commentRangeStart w:id="282"/>
      <w:r w:rsidRPr="00E9219D">
        <w:rPr>
          <w:noProof w:val="0"/>
          <w:lang w:val="en-US"/>
        </w:rPr>
        <w:t>Evapotranspirasyon</w:t>
      </w:r>
      <w:commentRangeEnd w:id="282"/>
      <w:r w:rsidR="00556CC5">
        <w:rPr>
          <w:rStyle w:val="CommentReference"/>
          <w:lang w:val="tr-TR"/>
        </w:rPr>
        <w:commentReference w:id="282"/>
      </w:r>
      <w:r w:rsidRPr="00E9219D">
        <w:rPr>
          <w:noProof w:val="0"/>
          <w:lang w:val="en-US"/>
        </w:rPr>
        <w:t xml:space="preserve"> …</w:t>
      </w:r>
      <w:bookmarkEnd w:id="280"/>
      <w:bookmarkEnd w:id="281"/>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83" w:name="_Toc202259488"/>
      <w:bookmarkStart w:id="284" w:name="_Toc445130540"/>
      <w:r w:rsidRPr="00E9219D">
        <w:rPr>
          <w:lang w:val="en-US"/>
        </w:rPr>
        <w:lastRenderedPageBreak/>
        <w:t xml:space="preserve">Ekler bölümünde </w:t>
      </w:r>
      <w:r>
        <w:rPr>
          <w:lang w:val="en-US"/>
        </w:rPr>
        <w:t>çizelge</w:t>
      </w:r>
      <w:r w:rsidRPr="00E9219D">
        <w:rPr>
          <w:lang w:val="en-US"/>
        </w:rPr>
        <w:t xml:space="preserve"> örneği.</w:t>
      </w:r>
      <w:bookmarkEnd w:id="283"/>
      <w:bookmarkEnd w:id="284"/>
    </w:p>
    <w:tbl>
      <w:tblPr>
        <w:tblW w:w="3914" w:type="pct"/>
        <w:jc w:val="center"/>
        <w:tblBorders>
          <w:top w:val="double" w:sz="6" w:space="0" w:color="auto"/>
          <w:bottom w:val="single" w:sz="8" w:space="0" w:color="auto"/>
        </w:tblBorders>
        <w:tblLook w:val="0000" w:firstRow="0" w:lastRow="0" w:firstColumn="0" w:lastColumn="0" w:noHBand="0" w:noVBand="0"/>
      </w:tblPr>
      <w:tblGrid>
        <w:gridCol w:w="1995"/>
        <w:gridCol w:w="1444"/>
        <w:gridCol w:w="1477"/>
        <w:gridCol w:w="1688"/>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85" w:name="_Toc190755337"/>
      <w:bookmarkStart w:id="286" w:name="_Toc190755915"/>
      <w:r w:rsidR="004D2F13">
        <w:lastRenderedPageBreak/>
        <w:br w:type="page"/>
      </w:r>
    </w:p>
    <w:bookmarkEnd w:id="285"/>
    <w:bookmarkEnd w:id="286"/>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p w14:paraId="62236709" w14:textId="77777777" w:rsidR="004E6AAA" w:rsidRDefault="00724B00" w:rsidP="00724B00">
      <w:pPr>
        <w:pStyle w:val="BASLIK1"/>
        <w:numPr>
          <w:ilvl w:val="0"/>
          <w:numId w:val="0"/>
        </w:numPr>
      </w:pPr>
      <w:bookmarkStart w:id="287" w:name="_Toc443401191"/>
      <w:commentRangeStart w:id="288"/>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065048" w:rsidRDefault="00065048">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065048" w:rsidRDefault="00065048">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87"/>
      <w:commentRangeEnd w:id="288"/>
      <w:r w:rsidR="00DD030E">
        <w:rPr>
          <w:rStyle w:val="CommentReference"/>
          <w:rFonts w:eastAsia="Times New Roman"/>
          <w:b w:val="0"/>
        </w:rPr>
        <w:commentReference w:id="288"/>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Default="004E6AAA" w:rsidP="004E6AAA">
      <w:pPr>
        <w:rPr>
          <w:lang w:val="en-US"/>
        </w:rPr>
      </w:pPr>
    </w:p>
    <w:p w14:paraId="54CC7731" w14:textId="77777777" w:rsidR="003C2307" w:rsidRPr="00246AED" w:rsidRDefault="003C2307" w:rsidP="003C2307">
      <w:pPr>
        <w:rPr>
          <w:b/>
        </w:rPr>
      </w:pPr>
      <w:r w:rsidRPr="00246AED">
        <w:rPr>
          <w:b/>
        </w:rPr>
        <w:lastRenderedPageBreak/>
        <w:t>IEEE</w:t>
      </w:r>
      <w:r>
        <w:rPr>
          <w:b/>
        </w:rPr>
        <w:t xml:space="preserve"> ETİK KURALLARI</w:t>
      </w:r>
      <w:r w:rsidRPr="00246AED">
        <w:rPr>
          <w:b/>
        </w:rPr>
        <w:t xml:space="preserve"> </w:t>
      </w:r>
    </w:p>
    <w:p w14:paraId="430576AE" w14:textId="77777777" w:rsidR="003C2307" w:rsidRPr="00246AED" w:rsidRDefault="003C2307" w:rsidP="003C2307"/>
    <w:tbl>
      <w:tblPr>
        <w:tblStyle w:val="TableGrid"/>
        <w:tblW w:w="80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761"/>
        <w:gridCol w:w="4528"/>
        <w:gridCol w:w="1760"/>
      </w:tblGrid>
      <w:tr w:rsidR="003C2307" w:rsidRPr="00246AED" w14:paraId="0A3D4CBE" w14:textId="77777777" w:rsidTr="007F6B43">
        <w:trPr>
          <w:trHeight w:val="1387"/>
        </w:trPr>
        <w:tc>
          <w:tcPr>
            <w:tcW w:w="1761" w:type="dxa"/>
            <w:shd w:val="clear" w:color="auto" w:fill="F1F2DF"/>
          </w:tcPr>
          <w:p w14:paraId="43A6CFEC" w14:textId="77777777" w:rsidR="003C2307" w:rsidRPr="00246AED" w:rsidRDefault="003C2307" w:rsidP="007F6B43">
            <w:r w:rsidRPr="00246AED">
              <w:drawing>
                <wp:inline distT="0" distB="0" distL="0" distR="0" wp14:anchorId="5F6BD4F9" wp14:editId="46D63111">
                  <wp:extent cx="940279" cy="1173269"/>
                  <wp:effectExtent l="0" t="0" r="0" b="8255"/>
                  <wp:docPr id="7"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528" w:type="dxa"/>
            <w:shd w:val="clear" w:color="auto" w:fill="F1F2DF"/>
          </w:tcPr>
          <w:p w14:paraId="71835AFC" w14:textId="77777777" w:rsidR="003C2307" w:rsidRPr="00246AED" w:rsidRDefault="003C2307" w:rsidP="007F6B43">
            <w:pPr>
              <w:rPr>
                <w:b/>
              </w:rPr>
            </w:pPr>
          </w:p>
          <w:p w14:paraId="574675F9" w14:textId="77777777" w:rsidR="003C2307" w:rsidRPr="00246AED" w:rsidRDefault="003C2307" w:rsidP="007F6B43">
            <w:pPr>
              <w:rPr>
                <w:b/>
              </w:rPr>
            </w:pPr>
            <w:r w:rsidRPr="00246AED">
              <w:rPr>
                <w:b/>
              </w:rPr>
              <w:t>IEEE Etik Kuralları</w:t>
            </w:r>
          </w:p>
          <w:p w14:paraId="4528B82F" w14:textId="77777777" w:rsidR="003C2307" w:rsidRPr="00246AED" w:rsidRDefault="003C2307" w:rsidP="007F6B43">
            <w:pPr>
              <w:rPr>
                <w:b/>
              </w:rPr>
            </w:pPr>
            <w:r w:rsidRPr="00246AED">
              <w:rPr>
                <w:b/>
              </w:rPr>
              <w:t>IEEE Code of Ethics</w:t>
            </w:r>
          </w:p>
        </w:tc>
        <w:tc>
          <w:tcPr>
            <w:tcW w:w="1760" w:type="dxa"/>
            <w:shd w:val="clear" w:color="auto" w:fill="F1F2DF"/>
          </w:tcPr>
          <w:p w14:paraId="462EBE0A" w14:textId="77777777" w:rsidR="003C2307" w:rsidRPr="00246AED" w:rsidRDefault="003C2307" w:rsidP="007F6B43">
            <w:pPr>
              <w:rPr>
                <w:b/>
              </w:rPr>
            </w:pPr>
          </w:p>
        </w:tc>
      </w:tr>
    </w:tbl>
    <w:p w14:paraId="6CB5D6F5" w14:textId="77777777" w:rsidR="003C2307" w:rsidRPr="00246AED" w:rsidRDefault="003C2307" w:rsidP="003C2307"/>
    <w:p w14:paraId="17046F37" w14:textId="77777777" w:rsidR="003C2307" w:rsidRPr="00246AED" w:rsidRDefault="003C2307" w:rsidP="003C2307"/>
    <w:p w14:paraId="202B4E59" w14:textId="77777777" w:rsidR="003C2307" w:rsidRPr="00246AED" w:rsidRDefault="003C2307" w:rsidP="003C2307">
      <w:pPr>
        <w:jc w:val="both"/>
        <w:rPr>
          <w:b/>
        </w:rPr>
      </w:pPr>
      <w:r w:rsidRPr="00246AED">
        <w:rPr>
          <w:b/>
        </w:rPr>
        <w:t>IEEE üyeleri olarak bizler bütün dünya üzerinde teknolojilerimizin hayat standartlarını etkilemesindeki önemin farkındayız. Mesleğimize karşı şahsi sorumluluğumuzu kabul ederek, hizmet ettiğimiz toplumlara ve üyelerine en yüksek etik ve mesleki davranışta bulunmayı söz verdiğimizi ve aşağıdaki etik kuralları kabul ettiğimizi ifade ederiz.</w:t>
      </w:r>
    </w:p>
    <w:p w14:paraId="38697D1B" w14:textId="77777777" w:rsidR="003C2307" w:rsidRPr="00246AED" w:rsidRDefault="003C2307" w:rsidP="003C2307">
      <w:pPr>
        <w:jc w:val="both"/>
        <w:rPr>
          <w:b/>
        </w:rPr>
      </w:pPr>
    </w:p>
    <w:p w14:paraId="41F1474E"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Kamu güvenliği, sağlığı ve refahı ile uyumlu kararlar vermenin sorumluluğunu kabul etmek ve kamu veya çevreyi tehdit edebilecek faktörleri derhal açıklamak;</w:t>
      </w:r>
    </w:p>
    <w:p w14:paraId="604954A6"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Mümkün olabilecek çıkar çatışması, ister gerçekten var olması isterse sadece algı olması, durumlarından kaçınmak. Çıkar çatışması olması durumunda, etkilenen taraflara durumu bildirmek;</w:t>
      </w:r>
    </w:p>
    <w:p w14:paraId="784151EC"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Mevcut verilere dayalı tahminlerde ve fikir beyan etmelerde gerçekçi ve dürüst olmak;</w:t>
      </w:r>
    </w:p>
    <w:p w14:paraId="7CF0C0F8"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Her türlü rüşveti reddetmek;</w:t>
      </w:r>
    </w:p>
    <w:p w14:paraId="3B27DC36"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Mütenasip uygulamalarını ve muhtemel sonuçlarını gözeterek teknoloji anlayışını geliştirmek;</w:t>
      </w:r>
    </w:p>
    <w:p w14:paraId="0337CFAC"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Teknik yeterliliklerimizi sürdürmek ve geliştirmek, yeterli eğitim veya tecrübe olması veya işin zorluk sınırları ifade edilmesi durumunda ancak başkaları için teknolojik sorumlulukları üstlenmek;</w:t>
      </w:r>
    </w:p>
    <w:p w14:paraId="0F26BAFA"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Teknik bir çalışma hakkında yansız bir eleştiri için uğraşmak, eleştiriyi kabul etmek ve eleştiriyi yapmak; hatları kabul etmek ve düzeltmek; diğer katkı sunanların emeklerini ifade etmek;</w:t>
      </w:r>
    </w:p>
    <w:p w14:paraId="5BDFB2DB"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Bütün kişilere adilane davranmak; ırk, din, cinsiyet, yaş, milliyet, cinsi tercih, cinsiyet kimliği, veya cinsiyet ifadesi üzerinden ayırımcılık yapma durumuna girişmemek;</w:t>
      </w:r>
    </w:p>
    <w:p w14:paraId="2FDD6895"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Yanlış veya kötü amaçlı eylemler sonucu kimsenin yaralanması, mülklerinin zarar görmesi, itibarlarının veya istihdamlarının zedelenmesi durumlarının oluşmasından kaçınmak;</w:t>
      </w:r>
    </w:p>
    <w:p w14:paraId="5C01DA9E" w14:textId="77777777" w:rsidR="003C2307" w:rsidRPr="00246AED" w:rsidRDefault="003C2307" w:rsidP="003C2307">
      <w:pPr>
        <w:pStyle w:val="ListParagraph"/>
        <w:numPr>
          <w:ilvl w:val="0"/>
          <w:numId w:val="38"/>
        </w:numPr>
        <w:spacing w:after="120"/>
        <w:ind w:left="714" w:hanging="357"/>
        <w:contextualSpacing w:val="0"/>
        <w:jc w:val="both"/>
        <w:rPr>
          <w:b/>
        </w:rPr>
      </w:pPr>
      <w:r w:rsidRPr="00246AED">
        <w:rPr>
          <w:b/>
        </w:rPr>
        <w:t>Meslektaşlara ve yardımcı personele mesleki gelişimlerinde yardımcı olmak ve onları desteklemek.</w:t>
      </w:r>
    </w:p>
    <w:p w14:paraId="4E2CCBF8" w14:textId="77777777" w:rsidR="003C2307" w:rsidRPr="00246AED" w:rsidRDefault="003C2307" w:rsidP="003C2307">
      <w:pPr>
        <w:ind w:firstLine="2835"/>
        <w:jc w:val="both"/>
        <w:rPr>
          <w:b/>
        </w:rPr>
      </w:pPr>
    </w:p>
    <w:p w14:paraId="2799CA81" w14:textId="77777777" w:rsidR="003C2307" w:rsidRPr="00246AED" w:rsidRDefault="003C2307" w:rsidP="003C2307">
      <w:pPr>
        <w:ind w:firstLine="2835"/>
        <w:jc w:val="both"/>
        <w:rPr>
          <w:b/>
        </w:rPr>
      </w:pPr>
    </w:p>
    <w:p w14:paraId="51FA6F6F" w14:textId="77777777" w:rsidR="003C2307" w:rsidRPr="00246AED" w:rsidRDefault="003C2307" w:rsidP="003C2307">
      <w:pPr>
        <w:ind w:firstLine="2835"/>
        <w:jc w:val="right"/>
        <w:rPr>
          <w:b/>
        </w:rPr>
      </w:pPr>
      <w:r w:rsidRPr="00246AED">
        <w:rPr>
          <w:b/>
        </w:rPr>
        <w:t>IEEE Yönetim Kurulu tarafından Ağustos 1990’da onaylanmıştır.</w:t>
      </w:r>
    </w:p>
    <w:p w14:paraId="0F91D47D" w14:textId="77777777" w:rsidR="003C2307" w:rsidRPr="00246AED" w:rsidRDefault="003C2307" w:rsidP="003C2307">
      <w:pPr>
        <w:ind w:firstLine="2835"/>
        <w:jc w:val="right"/>
        <w:rPr>
          <w:b/>
        </w:rPr>
      </w:pPr>
    </w:p>
    <w:p w14:paraId="689166BF" w14:textId="77777777" w:rsidR="003C2307" w:rsidRDefault="003C2307" w:rsidP="003C2307">
      <w:pPr>
        <w:rPr>
          <w:b/>
        </w:rPr>
      </w:pPr>
    </w:p>
    <w:p w14:paraId="2D1F9517" w14:textId="77777777" w:rsidR="003C2307" w:rsidRPr="00246AED" w:rsidRDefault="003C2307" w:rsidP="003C2307">
      <w:pPr>
        <w:pStyle w:val="BASLIK1"/>
        <w:numPr>
          <w:ilvl w:val="0"/>
          <w:numId w:val="0"/>
        </w:numPr>
        <w:spacing w:before="120" w:after="0"/>
        <w:rPr>
          <w:b w:val="0"/>
        </w:rPr>
      </w:pPr>
      <w:r w:rsidRPr="004F1FF5">
        <w:t>ETİK KURALLAR UYUM BEYANI</w:t>
      </w:r>
    </w:p>
    <w:p w14:paraId="2FA755D1" w14:textId="77777777" w:rsidR="003C2307" w:rsidRPr="00246AED" w:rsidRDefault="003C2307" w:rsidP="003C2307">
      <w:pPr>
        <w:spacing w:line="360" w:lineRule="auto"/>
        <w:rPr>
          <w:b/>
        </w:rPr>
      </w:pPr>
      <w:r>
        <w:rPr>
          <w:b/>
        </w:rPr>
        <w:t>Aşağıda belirtilen m</w:t>
      </w:r>
      <w:r w:rsidRPr="00246AED">
        <w:rPr>
          <w:b/>
        </w:rPr>
        <w:t>ühendisliğin temel ilkelerini biliyor ve kabul ediyorum.</w:t>
      </w:r>
    </w:p>
    <w:tbl>
      <w:tblPr>
        <w:tblStyle w:val="TableGrid"/>
        <w:tblW w:w="0" w:type="auto"/>
        <w:tblLook w:val="04A0" w:firstRow="1" w:lastRow="0" w:firstColumn="1" w:lastColumn="0" w:noHBand="0" w:noVBand="1"/>
      </w:tblPr>
      <w:tblGrid>
        <w:gridCol w:w="1451"/>
        <w:gridCol w:w="2024"/>
        <w:gridCol w:w="4961"/>
      </w:tblGrid>
      <w:tr w:rsidR="003C2307" w:rsidRPr="00246AED" w14:paraId="402D1764" w14:textId="77777777" w:rsidTr="007F6B43">
        <w:tc>
          <w:tcPr>
            <w:tcW w:w="1555" w:type="dxa"/>
          </w:tcPr>
          <w:p w14:paraId="41941130" w14:textId="77777777" w:rsidR="003C2307" w:rsidRPr="00246AED" w:rsidRDefault="003C2307" w:rsidP="007F6B43">
            <w:pPr>
              <w:spacing w:line="360" w:lineRule="auto"/>
              <w:rPr>
                <w:b/>
              </w:rPr>
            </w:pPr>
            <w:r w:rsidRPr="00246AED">
              <w:rPr>
                <w:b/>
              </w:rPr>
              <w:t>İsim</w:t>
            </w:r>
          </w:p>
        </w:tc>
        <w:tc>
          <w:tcPr>
            <w:tcW w:w="2126" w:type="dxa"/>
          </w:tcPr>
          <w:p w14:paraId="6864253E" w14:textId="77777777" w:rsidR="003C2307" w:rsidRPr="00246AED" w:rsidRDefault="003C2307" w:rsidP="007F6B43">
            <w:pPr>
              <w:spacing w:line="360" w:lineRule="auto"/>
              <w:rPr>
                <w:b/>
              </w:rPr>
            </w:pPr>
            <w:r w:rsidRPr="00246AED">
              <w:rPr>
                <w:b/>
              </w:rPr>
              <w:t>SOYİSİM</w:t>
            </w:r>
          </w:p>
        </w:tc>
        <w:tc>
          <w:tcPr>
            <w:tcW w:w="5381" w:type="dxa"/>
          </w:tcPr>
          <w:p w14:paraId="64F5AE50" w14:textId="77777777" w:rsidR="003C2307" w:rsidRPr="00246AED" w:rsidRDefault="003C2307" w:rsidP="007F6B43">
            <w:pPr>
              <w:spacing w:line="360" w:lineRule="auto"/>
              <w:rPr>
                <w:b/>
              </w:rPr>
            </w:pPr>
            <w:r w:rsidRPr="00246AED">
              <w:rPr>
                <w:b/>
              </w:rPr>
              <w:t>İMZA/TARİH:</w:t>
            </w:r>
          </w:p>
        </w:tc>
      </w:tr>
      <w:tr w:rsidR="003C2307" w:rsidRPr="00246AED" w14:paraId="7DA28FF2" w14:textId="77777777" w:rsidTr="007F6B43">
        <w:tc>
          <w:tcPr>
            <w:tcW w:w="1555" w:type="dxa"/>
          </w:tcPr>
          <w:p w14:paraId="1CE7397D" w14:textId="77777777" w:rsidR="003C2307" w:rsidRPr="00246AED" w:rsidRDefault="003C2307" w:rsidP="007F6B43">
            <w:pPr>
              <w:spacing w:line="360" w:lineRule="auto"/>
              <w:rPr>
                <w:b/>
              </w:rPr>
            </w:pPr>
            <w:r w:rsidRPr="00246AED">
              <w:rPr>
                <w:b/>
              </w:rPr>
              <w:t>İsim</w:t>
            </w:r>
          </w:p>
        </w:tc>
        <w:tc>
          <w:tcPr>
            <w:tcW w:w="2126" w:type="dxa"/>
          </w:tcPr>
          <w:p w14:paraId="6D9521EF" w14:textId="77777777" w:rsidR="003C2307" w:rsidRPr="00246AED" w:rsidRDefault="003C2307" w:rsidP="007F6B43">
            <w:pPr>
              <w:spacing w:line="360" w:lineRule="auto"/>
              <w:rPr>
                <w:b/>
              </w:rPr>
            </w:pPr>
            <w:r w:rsidRPr="00246AED">
              <w:rPr>
                <w:b/>
              </w:rPr>
              <w:t>SOYİSİM</w:t>
            </w:r>
          </w:p>
        </w:tc>
        <w:tc>
          <w:tcPr>
            <w:tcW w:w="5381" w:type="dxa"/>
          </w:tcPr>
          <w:p w14:paraId="0D43D081" w14:textId="77777777" w:rsidR="003C2307" w:rsidRPr="00246AED" w:rsidRDefault="003C2307" w:rsidP="007F6B43">
            <w:pPr>
              <w:spacing w:line="360" w:lineRule="auto"/>
              <w:rPr>
                <w:b/>
              </w:rPr>
            </w:pPr>
            <w:r w:rsidRPr="00246AED">
              <w:rPr>
                <w:b/>
              </w:rPr>
              <w:t>İMZA/TARİH:</w:t>
            </w:r>
          </w:p>
        </w:tc>
      </w:tr>
      <w:tr w:rsidR="003C2307" w:rsidRPr="00246AED" w14:paraId="71EC492D" w14:textId="77777777" w:rsidTr="007F6B43">
        <w:tc>
          <w:tcPr>
            <w:tcW w:w="1555" w:type="dxa"/>
          </w:tcPr>
          <w:p w14:paraId="607921C3" w14:textId="77777777" w:rsidR="003C2307" w:rsidRPr="00246AED" w:rsidRDefault="003C2307" w:rsidP="007F6B43">
            <w:pPr>
              <w:spacing w:line="360" w:lineRule="auto"/>
              <w:rPr>
                <w:b/>
              </w:rPr>
            </w:pPr>
            <w:r w:rsidRPr="00246AED">
              <w:rPr>
                <w:b/>
              </w:rPr>
              <w:t>İsim</w:t>
            </w:r>
          </w:p>
        </w:tc>
        <w:tc>
          <w:tcPr>
            <w:tcW w:w="2126" w:type="dxa"/>
          </w:tcPr>
          <w:p w14:paraId="22111095" w14:textId="77777777" w:rsidR="003C2307" w:rsidRPr="00246AED" w:rsidRDefault="003C2307" w:rsidP="007F6B43">
            <w:pPr>
              <w:spacing w:line="360" w:lineRule="auto"/>
              <w:rPr>
                <w:b/>
              </w:rPr>
            </w:pPr>
            <w:r w:rsidRPr="00246AED">
              <w:rPr>
                <w:b/>
              </w:rPr>
              <w:t>SOYİSİM</w:t>
            </w:r>
          </w:p>
        </w:tc>
        <w:tc>
          <w:tcPr>
            <w:tcW w:w="5381" w:type="dxa"/>
          </w:tcPr>
          <w:p w14:paraId="03B5D656" w14:textId="77777777" w:rsidR="003C2307" w:rsidRPr="00246AED" w:rsidRDefault="003C2307" w:rsidP="007F6B43">
            <w:pPr>
              <w:spacing w:line="360" w:lineRule="auto"/>
              <w:rPr>
                <w:b/>
              </w:rPr>
            </w:pPr>
            <w:r w:rsidRPr="00246AED">
              <w:rPr>
                <w:b/>
              </w:rPr>
              <w:t>İMZA/TARİH:</w:t>
            </w:r>
          </w:p>
        </w:tc>
      </w:tr>
    </w:tbl>
    <w:p w14:paraId="10C03C6F" w14:textId="77777777" w:rsidR="003C2307" w:rsidRPr="00246AED" w:rsidRDefault="003C2307" w:rsidP="003C2307">
      <w:pPr>
        <w:spacing w:before="240" w:line="360" w:lineRule="auto"/>
      </w:pPr>
      <w:r w:rsidRPr="00246AED">
        <w:t>Mühendisler; mühendislik mesleğinin doğruluğunu, onurunu ve değerini insanlığın refahının artması için kendi bilgi ve becerilerini kullanarak, dürüst ve tarafsız olarak halka, kendi işverenlerine ve müşterilerine sadakatle hizmet ederek, mühendislik mesleğinin yeteneğini ve prestijini artırmaya çabalayarak, kendi disiplinlerinin mesleki ve teknik birliğini destekleyerek yüceltir ve geliştirirler.</w:t>
      </w:r>
    </w:p>
    <w:p w14:paraId="39DB362E" w14:textId="77777777" w:rsidR="003C2307" w:rsidRPr="00246AED" w:rsidRDefault="003C2307" w:rsidP="003C2307">
      <w:pPr>
        <w:pStyle w:val="ListParagraph"/>
        <w:numPr>
          <w:ilvl w:val="0"/>
          <w:numId w:val="36"/>
        </w:numPr>
        <w:spacing w:line="360" w:lineRule="auto"/>
        <w:jc w:val="both"/>
      </w:pPr>
      <w:r w:rsidRPr="00246AED">
        <w:t>Mühendisler, mesleki görevlerini yerine getirirken toplumun güvenliğini, sağlığını ve rahatını en önde tutacaktır.</w:t>
      </w:r>
    </w:p>
    <w:p w14:paraId="29BA63F8" w14:textId="77777777" w:rsidR="003C2307" w:rsidRPr="00246AED" w:rsidRDefault="003C2307" w:rsidP="003C2307">
      <w:pPr>
        <w:pStyle w:val="ListParagraph"/>
        <w:numPr>
          <w:ilvl w:val="0"/>
          <w:numId w:val="36"/>
        </w:numPr>
        <w:spacing w:line="360" w:lineRule="auto"/>
        <w:jc w:val="both"/>
      </w:pPr>
      <w:r w:rsidRPr="00246AED">
        <w:t>Mühendisler, sadece yetkili oldukları alanlarda hizmet vereceklerdir.</w:t>
      </w:r>
    </w:p>
    <w:p w14:paraId="6E99F217" w14:textId="77777777" w:rsidR="003C2307" w:rsidRPr="00246AED" w:rsidRDefault="003C2307" w:rsidP="003C2307">
      <w:pPr>
        <w:pStyle w:val="ListParagraph"/>
        <w:numPr>
          <w:ilvl w:val="0"/>
          <w:numId w:val="36"/>
        </w:numPr>
        <w:spacing w:line="360" w:lineRule="auto"/>
        <w:jc w:val="both"/>
      </w:pPr>
      <w:r w:rsidRPr="00246AED">
        <w:t xml:space="preserve">Mühendisler, sadece objektif ve gerçekçi raporlar düzenleyeceklerdir. </w:t>
      </w:r>
    </w:p>
    <w:p w14:paraId="22E943C2" w14:textId="77777777" w:rsidR="003C2307" w:rsidRPr="00246AED" w:rsidRDefault="003C2307" w:rsidP="003C2307">
      <w:pPr>
        <w:pStyle w:val="ListParagraph"/>
        <w:numPr>
          <w:ilvl w:val="0"/>
          <w:numId w:val="36"/>
        </w:numPr>
        <w:spacing w:line="360" w:lineRule="auto"/>
        <w:jc w:val="both"/>
      </w:pPr>
      <w:r w:rsidRPr="00246AED">
        <w:t xml:space="preserve">Mühendisler, mesleki konularda işveren veya müşteri için güvenilir vekil veya yardımcı olarak davranacaklar ve çıkar çatışmalarından kaçınacaklardır. </w:t>
      </w:r>
    </w:p>
    <w:p w14:paraId="69D9366D" w14:textId="77777777" w:rsidR="003C2307" w:rsidRPr="00246AED" w:rsidRDefault="003C2307" w:rsidP="003C2307">
      <w:pPr>
        <w:pStyle w:val="ListParagraph"/>
        <w:numPr>
          <w:ilvl w:val="0"/>
          <w:numId w:val="36"/>
        </w:numPr>
        <w:spacing w:line="360" w:lineRule="auto"/>
        <w:jc w:val="both"/>
      </w:pPr>
      <w:r w:rsidRPr="00246AED">
        <w:t xml:space="preserve">Mühendisler mesleki itibarlarını hizmetlerinin gereğine göre tesis edecekler ve diğer meslektaşlarıyla haksız rekabete girmeyeceklerdir. </w:t>
      </w:r>
    </w:p>
    <w:p w14:paraId="4D09E257" w14:textId="77777777" w:rsidR="003C2307" w:rsidRPr="00246AED" w:rsidRDefault="003C2307" w:rsidP="003C2307">
      <w:pPr>
        <w:pStyle w:val="ListParagraph"/>
        <w:numPr>
          <w:ilvl w:val="0"/>
          <w:numId w:val="36"/>
        </w:numPr>
        <w:spacing w:line="360" w:lineRule="auto"/>
        <w:jc w:val="both"/>
      </w:pPr>
      <w:r w:rsidRPr="00246AED">
        <w:t xml:space="preserve">Mühendisler, meslek doğruluğunu, onurunu ve değerini yüceltmek ve geliştirmek için çalışacaklardır. </w:t>
      </w:r>
    </w:p>
    <w:p w14:paraId="0F3D0F48" w14:textId="77777777" w:rsidR="003C2307" w:rsidRPr="00201104" w:rsidRDefault="003C2307" w:rsidP="003C2307">
      <w:pPr>
        <w:pStyle w:val="ListParagraph"/>
        <w:numPr>
          <w:ilvl w:val="0"/>
          <w:numId w:val="36"/>
        </w:numPr>
        <w:spacing w:line="360" w:lineRule="auto"/>
        <w:jc w:val="both"/>
      </w:pPr>
      <w:r w:rsidRPr="00246AED">
        <w:t>Mühendisler, mesleki gelişmelerini kendi kariyerleriyle devam ettirecekler ve kendi kontrolleri altındaki mühendislerin mesleki gelişmeleri için olanaklar sağlayacaklardır.</w:t>
      </w:r>
    </w:p>
    <w:p w14:paraId="347FF14F" w14:textId="77777777" w:rsidR="003C2307" w:rsidRPr="00246AED" w:rsidRDefault="003C2307" w:rsidP="003C2307">
      <w:pPr>
        <w:spacing w:line="360" w:lineRule="auto"/>
        <w:rPr>
          <w:b/>
        </w:rPr>
      </w:pPr>
      <w:r w:rsidRPr="00246AED">
        <w:rPr>
          <w:b/>
        </w:rPr>
        <w:t xml:space="preserve">Bu raporda herhangi bir kaynaktan alıntı yapılmış kısımlar %15’den az, ve paragraf halinde birebir alıntı sayısının ise sıfır olduğunu beyan ediyorum. </w:t>
      </w:r>
    </w:p>
    <w:tbl>
      <w:tblPr>
        <w:tblStyle w:val="TableGrid"/>
        <w:tblW w:w="0" w:type="auto"/>
        <w:tblLook w:val="04A0" w:firstRow="1" w:lastRow="0" w:firstColumn="1" w:lastColumn="0" w:noHBand="0" w:noVBand="1"/>
      </w:tblPr>
      <w:tblGrid>
        <w:gridCol w:w="1451"/>
        <w:gridCol w:w="2024"/>
        <w:gridCol w:w="4961"/>
      </w:tblGrid>
      <w:tr w:rsidR="003C2307" w:rsidRPr="00246AED" w14:paraId="47808347" w14:textId="77777777" w:rsidTr="007F6B43">
        <w:tc>
          <w:tcPr>
            <w:tcW w:w="1555" w:type="dxa"/>
          </w:tcPr>
          <w:p w14:paraId="2B59275C" w14:textId="77777777" w:rsidR="003C2307" w:rsidRPr="00246AED" w:rsidRDefault="003C2307" w:rsidP="007F6B43">
            <w:pPr>
              <w:spacing w:line="360" w:lineRule="auto"/>
              <w:rPr>
                <w:b/>
              </w:rPr>
            </w:pPr>
            <w:r w:rsidRPr="00246AED">
              <w:rPr>
                <w:b/>
              </w:rPr>
              <w:t>İsim</w:t>
            </w:r>
          </w:p>
        </w:tc>
        <w:tc>
          <w:tcPr>
            <w:tcW w:w="2126" w:type="dxa"/>
          </w:tcPr>
          <w:p w14:paraId="1647CF17" w14:textId="77777777" w:rsidR="003C2307" w:rsidRPr="00246AED" w:rsidRDefault="003C2307" w:rsidP="007F6B43">
            <w:pPr>
              <w:spacing w:line="360" w:lineRule="auto"/>
              <w:rPr>
                <w:b/>
              </w:rPr>
            </w:pPr>
            <w:r w:rsidRPr="00246AED">
              <w:rPr>
                <w:b/>
              </w:rPr>
              <w:t>SOYİSİM</w:t>
            </w:r>
          </w:p>
        </w:tc>
        <w:tc>
          <w:tcPr>
            <w:tcW w:w="5381" w:type="dxa"/>
          </w:tcPr>
          <w:p w14:paraId="5BE05096" w14:textId="77777777" w:rsidR="003C2307" w:rsidRPr="00246AED" w:rsidRDefault="003C2307" w:rsidP="007F6B43">
            <w:pPr>
              <w:spacing w:line="360" w:lineRule="auto"/>
              <w:rPr>
                <w:b/>
              </w:rPr>
            </w:pPr>
            <w:r w:rsidRPr="00246AED">
              <w:rPr>
                <w:b/>
              </w:rPr>
              <w:t>İMZA/TARİH:</w:t>
            </w:r>
          </w:p>
        </w:tc>
      </w:tr>
      <w:tr w:rsidR="003C2307" w:rsidRPr="00246AED" w14:paraId="071FDE7E" w14:textId="77777777" w:rsidTr="007F6B43">
        <w:tc>
          <w:tcPr>
            <w:tcW w:w="1555" w:type="dxa"/>
          </w:tcPr>
          <w:p w14:paraId="28390D24" w14:textId="77777777" w:rsidR="003C2307" w:rsidRPr="00246AED" w:rsidRDefault="003C2307" w:rsidP="007F6B43">
            <w:pPr>
              <w:spacing w:line="360" w:lineRule="auto"/>
              <w:rPr>
                <w:b/>
              </w:rPr>
            </w:pPr>
            <w:r w:rsidRPr="00246AED">
              <w:rPr>
                <w:b/>
              </w:rPr>
              <w:t>İsim</w:t>
            </w:r>
          </w:p>
        </w:tc>
        <w:tc>
          <w:tcPr>
            <w:tcW w:w="2126" w:type="dxa"/>
          </w:tcPr>
          <w:p w14:paraId="2FB9E975" w14:textId="77777777" w:rsidR="003C2307" w:rsidRPr="00246AED" w:rsidRDefault="003C2307" w:rsidP="007F6B43">
            <w:pPr>
              <w:spacing w:line="360" w:lineRule="auto"/>
              <w:rPr>
                <w:b/>
              </w:rPr>
            </w:pPr>
            <w:r w:rsidRPr="00246AED">
              <w:rPr>
                <w:b/>
              </w:rPr>
              <w:t>SOYİSİM</w:t>
            </w:r>
          </w:p>
        </w:tc>
        <w:tc>
          <w:tcPr>
            <w:tcW w:w="5381" w:type="dxa"/>
          </w:tcPr>
          <w:p w14:paraId="0A3DFD02" w14:textId="77777777" w:rsidR="003C2307" w:rsidRPr="00246AED" w:rsidRDefault="003C2307" w:rsidP="007F6B43">
            <w:pPr>
              <w:spacing w:line="360" w:lineRule="auto"/>
              <w:rPr>
                <w:b/>
              </w:rPr>
            </w:pPr>
            <w:r w:rsidRPr="00246AED">
              <w:rPr>
                <w:b/>
              </w:rPr>
              <w:t>İMZA/TARİH:</w:t>
            </w:r>
          </w:p>
        </w:tc>
      </w:tr>
      <w:tr w:rsidR="003C2307" w:rsidRPr="00246AED" w14:paraId="34E31020" w14:textId="77777777" w:rsidTr="007F6B43">
        <w:tc>
          <w:tcPr>
            <w:tcW w:w="1555" w:type="dxa"/>
          </w:tcPr>
          <w:p w14:paraId="6CA7340E" w14:textId="77777777" w:rsidR="003C2307" w:rsidRPr="00246AED" w:rsidRDefault="003C2307" w:rsidP="007F6B43">
            <w:pPr>
              <w:spacing w:line="360" w:lineRule="auto"/>
              <w:rPr>
                <w:b/>
              </w:rPr>
            </w:pPr>
            <w:r w:rsidRPr="00246AED">
              <w:rPr>
                <w:b/>
              </w:rPr>
              <w:t>İsim</w:t>
            </w:r>
          </w:p>
        </w:tc>
        <w:tc>
          <w:tcPr>
            <w:tcW w:w="2126" w:type="dxa"/>
          </w:tcPr>
          <w:p w14:paraId="6584E456" w14:textId="77777777" w:rsidR="003C2307" w:rsidRPr="00246AED" w:rsidRDefault="003C2307" w:rsidP="007F6B43">
            <w:pPr>
              <w:spacing w:line="360" w:lineRule="auto"/>
              <w:rPr>
                <w:b/>
              </w:rPr>
            </w:pPr>
            <w:r w:rsidRPr="00246AED">
              <w:rPr>
                <w:b/>
              </w:rPr>
              <w:t>SOYİSİM</w:t>
            </w:r>
          </w:p>
        </w:tc>
        <w:tc>
          <w:tcPr>
            <w:tcW w:w="5381" w:type="dxa"/>
          </w:tcPr>
          <w:p w14:paraId="36389CC5" w14:textId="77777777" w:rsidR="003C2307" w:rsidRPr="00246AED" w:rsidRDefault="003C2307" w:rsidP="007F6B43">
            <w:pPr>
              <w:spacing w:line="360" w:lineRule="auto"/>
              <w:rPr>
                <w:b/>
              </w:rPr>
            </w:pPr>
            <w:r w:rsidRPr="00246AED">
              <w:rPr>
                <w:b/>
              </w:rPr>
              <w:t>İMZA/TARİH:</w:t>
            </w:r>
          </w:p>
        </w:tc>
      </w:tr>
    </w:tbl>
    <w:p w14:paraId="05EE7E4F" w14:textId="77777777" w:rsidR="003C2307" w:rsidRDefault="003C2307" w:rsidP="003C2307">
      <w:pPr>
        <w:rPr>
          <w:b/>
        </w:rPr>
      </w:pPr>
    </w:p>
    <w:p w14:paraId="297058A5" w14:textId="77777777" w:rsidR="003C2307" w:rsidRDefault="003C2307" w:rsidP="003C2307">
      <w:pPr>
        <w:rPr>
          <w:b/>
        </w:rPr>
      </w:pPr>
    </w:p>
    <w:p w14:paraId="56057168" w14:textId="77777777" w:rsidR="003C2307" w:rsidRDefault="003C2307" w:rsidP="003C2307">
      <w:pPr>
        <w:rPr>
          <w:b/>
        </w:rPr>
      </w:pPr>
    </w:p>
    <w:p w14:paraId="29DC76DA" w14:textId="77777777" w:rsidR="003C2307" w:rsidRDefault="003C2307" w:rsidP="003C2307">
      <w:pPr>
        <w:rPr>
          <w:b/>
        </w:rPr>
      </w:pPr>
    </w:p>
    <w:p w14:paraId="09C85B65" w14:textId="77777777" w:rsidR="003C2307" w:rsidRPr="00246AED" w:rsidRDefault="003C2307" w:rsidP="003C2307">
      <w:pPr>
        <w:rPr>
          <w:b/>
        </w:rPr>
      </w:pPr>
      <w:r w:rsidRPr="00246AED">
        <w:rPr>
          <w:b/>
        </w:rPr>
        <w:lastRenderedPageBreak/>
        <w:t>STANDARTLAR VE KISITLAR : Raporda aşağıda istenenler doldurularak eklenecektir.</w:t>
      </w:r>
    </w:p>
    <w:p w14:paraId="6666EF21" w14:textId="77777777" w:rsidR="003C2307" w:rsidRPr="00246AED" w:rsidRDefault="003C2307" w:rsidP="003C2307"/>
    <w:p w14:paraId="15F0C318" w14:textId="77777777" w:rsidR="003C2307" w:rsidRPr="00246AED" w:rsidRDefault="003C2307" w:rsidP="003C2307">
      <w:pPr>
        <w:rPr>
          <w:b/>
        </w:rPr>
      </w:pPr>
      <w:r w:rsidRPr="00246AED">
        <w:rPr>
          <w:b/>
        </w:rPr>
        <w:t>Bitirme Projesinin hazırlanmasında Standartlar ve Kısıtlarla ilgili olarak, aşağıdaki soruları cevaplayınız.</w:t>
      </w:r>
    </w:p>
    <w:p w14:paraId="50793E18" w14:textId="77777777" w:rsidR="003C2307" w:rsidRPr="00246AED" w:rsidRDefault="003C2307" w:rsidP="003C2307">
      <w:pPr>
        <w:rPr>
          <w:b/>
        </w:rPr>
      </w:pPr>
    </w:p>
    <w:p w14:paraId="564FF868" w14:textId="77777777" w:rsidR="003C2307" w:rsidRPr="00246AED" w:rsidRDefault="003C2307" w:rsidP="003C2307">
      <w:pPr>
        <w:numPr>
          <w:ilvl w:val="0"/>
          <w:numId w:val="37"/>
        </w:numPr>
        <w:tabs>
          <w:tab w:val="num" w:pos="284"/>
        </w:tabs>
        <w:ind w:left="284" w:hanging="284"/>
        <w:rPr>
          <w:b/>
        </w:rPr>
      </w:pPr>
      <w:r w:rsidRPr="00246AED">
        <w:rPr>
          <w:b/>
        </w:rPr>
        <w:t xml:space="preserve">Projenizin tasarım boyutu nedir? Açıklayınız. </w:t>
      </w:r>
    </w:p>
    <w:p w14:paraId="54F997E1" w14:textId="77777777" w:rsidR="003C2307" w:rsidRPr="00201104" w:rsidRDefault="003C2307" w:rsidP="003C2307">
      <w:pPr>
        <w:ind w:left="284"/>
        <w:rPr>
          <w:i/>
          <w:color w:val="FF0000"/>
        </w:rPr>
      </w:pPr>
      <w:r w:rsidRPr="00246AED">
        <w:rPr>
          <w:i/>
          <w:color w:val="FF0000"/>
        </w:rPr>
        <w:t xml:space="preserve">Yeni bir proje midir? Var olan bir projenin tekrarı mıdır? Bir projenin parçası mıdır? </w:t>
      </w:r>
    </w:p>
    <w:p w14:paraId="06447460" w14:textId="77777777" w:rsidR="003C2307" w:rsidRPr="00246AED" w:rsidRDefault="003C2307" w:rsidP="003C2307">
      <w:pPr>
        <w:numPr>
          <w:ilvl w:val="0"/>
          <w:numId w:val="37"/>
        </w:numPr>
        <w:tabs>
          <w:tab w:val="num" w:pos="284"/>
        </w:tabs>
        <w:ind w:left="284" w:hanging="284"/>
        <w:rPr>
          <w:b/>
        </w:rPr>
      </w:pPr>
      <w:r w:rsidRPr="00246AED">
        <w:rPr>
          <w:b/>
        </w:rPr>
        <w:t>Projenizde çözüm ürettiğiniz mühendislik problemini ve çözümünüzü kısaca açıklayınız?</w:t>
      </w:r>
    </w:p>
    <w:p w14:paraId="0B312DFE" w14:textId="77777777" w:rsidR="003C2307" w:rsidRPr="00246AED" w:rsidRDefault="003C2307" w:rsidP="003C2307">
      <w:pPr>
        <w:tabs>
          <w:tab w:val="num" w:pos="284"/>
        </w:tabs>
      </w:pPr>
    </w:p>
    <w:p w14:paraId="78BE15B4" w14:textId="77777777" w:rsidR="003C2307" w:rsidRPr="00246AED" w:rsidRDefault="003C2307" w:rsidP="003C2307">
      <w:pPr>
        <w:numPr>
          <w:ilvl w:val="0"/>
          <w:numId w:val="37"/>
        </w:numPr>
        <w:tabs>
          <w:tab w:val="num" w:pos="284"/>
        </w:tabs>
        <w:ind w:left="284" w:hanging="284"/>
        <w:rPr>
          <w:b/>
        </w:rPr>
      </w:pPr>
      <w:r w:rsidRPr="00246AED">
        <w:rPr>
          <w:b/>
        </w:rPr>
        <w:t xml:space="preserve">Lisans eğitiminiz süresince almış olduğunuz derslerde edindiğiniz hangi bilgi ve becerileri kullandınız? </w:t>
      </w:r>
    </w:p>
    <w:p w14:paraId="2F538F94" w14:textId="77777777" w:rsidR="003C2307" w:rsidRPr="00201104" w:rsidRDefault="003C2307" w:rsidP="003C2307">
      <w:pPr>
        <w:tabs>
          <w:tab w:val="num" w:pos="284"/>
        </w:tabs>
        <w:rPr>
          <w:i/>
          <w:color w:val="FF0000"/>
        </w:rPr>
      </w:pPr>
      <w:r w:rsidRPr="00246AED">
        <w:rPr>
          <w:i/>
          <w:color w:val="FF0000"/>
        </w:rPr>
        <w:t xml:space="preserve">       Hangi derslerde öğrendiğiniz bilgiler tasarımınızda/projenizde faydalı oldu?</w:t>
      </w:r>
    </w:p>
    <w:p w14:paraId="33B7FDE7" w14:textId="77777777" w:rsidR="003C2307" w:rsidRPr="00246AED" w:rsidRDefault="003C2307" w:rsidP="003C2307">
      <w:pPr>
        <w:numPr>
          <w:ilvl w:val="0"/>
          <w:numId w:val="37"/>
        </w:numPr>
        <w:tabs>
          <w:tab w:val="num" w:pos="284"/>
        </w:tabs>
        <w:ind w:left="284" w:hanging="284"/>
        <w:rPr>
          <w:b/>
        </w:rPr>
      </w:pPr>
      <w:r w:rsidRPr="00246AED">
        <w:rPr>
          <w:b/>
        </w:rPr>
        <w:t>Projenizi gerçekleştirirken kullandığınız modern araçlar/yazılımlar/programlar vb. nelerdir? Hangi amaçlarla kullandığınızı kısaca açıklayınız.</w:t>
      </w:r>
    </w:p>
    <w:p w14:paraId="3494584B" w14:textId="77777777" w:rsidR="003C2307" w:rsidRPr="00246AED" w:rsidRDefault="003C2307" w:rsidP="003C2307">
      <w:pPr>
        <w:ind w:left="284"/>
        <w:rPr>
          <w:b/>
        </w:rPr>
      </w:pPr>
    </w:p>
    <w:p w14:paraId="3A0BF2C3" w14:textId="77777777" w:rsidR="003C2307" w:rsidRPr="00246AED" w:rsidRDefault="003C2307" w:rsidP="003C2307">
      <w:pPr>
        <w:numPr>
          <w:ilvl w:val="0"/>
          <w:numId w:val="37"/>
        </w:numPr>
        <w:tabs>
          <w:tab w:val="num" w:pos="270"/>
        </w:tabs>
        <w:ind w:left="270" w:hanging="270"/>
        <w:rPr>
          <w:b/>
        </w:rPr>
      </w:pPr>
      <w:r w:rsidRPr="00246AED">
        <w:rPr>
          <w:b/>
        </w:rPr>
        <w:t>Ders dışında çeşitli disiplinleri içeren sertifikanız var mı? (Örneğin CUDA, Udemy, Coursera gibi online platformlarda bilgi sahibi olmak)</w:t>
      </w:r>
    </w:p>
    <w:p w14:paraId="776D018C" w14:textId="77777777" w:rsidR="003C2307" w:rsidRPr="00246AED" w:rsidRDefault="003C2307" w:rsidP="003C2307">
      <w:pPr>
        <w:tabs>
          <w:tab w:val="num" w:pos="284"/>
        </w:tabs>
        <w:rPr>
          <w:b/>
        </w:rPr>
      </w:pPr>
    </w:p>
    <w:p w14:paraId="2BE1487A" w14:textId="77777777" w:rsidR="003C2307" w:rsidRPr="00246AED" w:rsidRDefault="003C2307" w:rsidP="003C2307">
      <w:pPr>
        <w:numPr>
          <w:ilvl w:val="0"/>
          <w:numId w:val="37"/>
        </w:numPr>
        <w:tabs>
          <w:tab w:val="num" w:pos="284"/>
        </w:tabs>
        <w:ind w:left="284" w:hanging="284"/>
        <w:rPr>
          <w:b/>
        </w:rPr>
      </w:pPr>
      <w:r w:rsidRPr="00246AED">
        <w:rPr>
          <w:b/>
        </w:rPr>
        <w:t>Kullandığınız veya dikkate aldığınız mühendislik standartları/normları nelerdir?</w:t>
      </w:r>
    </w:p>
    <w:p w14:paraId="7CA64A75" w14:textId="77777777" w:rsidR="003C2307" w:rsidRPr="00201104" w:rsidRDefault="003C2307" w:rsidP="003C2307">
      <w:pPr>
        <w:tabs>
          <w:tab w:val="num" w:pos="284"/>
        </w:tabs>
        <w:ind w:left="284"/>
        <w:rPr>
          <w:i/>
          <w:color w:val="FF0000"/>
        </w:rPr>
      </w:pPr>
      <w:r w:rsidRPr="00246AED">
        <w:rPr>
          <w:i/>
          <w:color w:val="FF0000"/>
        </w:rPr>
        <w:t xml:space="preserve">Proje konunuzla ilgili olarak kullandığınız ve kullanılması gereken standartları burada kod ve isimleri ile sıralayınız. </w:t>
      </w:r>
    </w:p>
    <w:p w14:paraId="1283580D" w14:textId="77777777" w:rsidR="003C2307" w:rsidRPr="00201104" w:rsidRDefault="003C2307" w:rsidP="003C2307">
      <w:pPr>
        <w:numPr>
          <w:ilvl w:val="0"/>
          <w:numId w:val="37"/>
        </w:numPr>
        <w:tabs>
          <w:tab w:val="num" w:pos="284"/>
        </w:tabs>
        <w:ind w:left="284" w:hanging="284"/>
        <w:rPr>
          <w:b/>
        </w:rPr>
      </w:pPr>
      <w:r w:rsidRPr="00246AED">
        <w:rPr>
          <w:b/>
        </w:rPr>
        <w:t xml:space="preserve">Kullandığınız veya dikkate aldığınız gerçekçi kısıtlar nelerdir? </w:t>
      </w:r>
    </w:p>
    <w:p w14:paraId="53D5B3C7" w14:textId="77777777" w:rsidR="003C2307" w:rsidRDefault="003C2307" w:rsidP="003C2307">
      <w:pPr>
        <w:tabs>
          <w:tab w:val="num" w:pos="284"/>
        </w:tabs>
        <w:ind w:left="284"/>
        <w:rPr>
          <w:b/>
        </w:rPr>
      </w:pPr>
      <w:r w:rsidRPr="00246AED">
        <w:rPr>
          <w:b/>
        </w:rPr>
        <w:t xml:space="preserve">a)Ekonomi </w:t>
      </w:r>
      <w:r w:rsidRPr="00246AED">
        <w:t>....................................................................................................................................</w:t>
      </w:r>
      <w:r w:rsidRPr="00246AED">
        <w:rPr>
          <w:b/>
        </w:rPr>
        <w:t xml:space="preserve"> </w:t>
      </w:r>
    </w:p>
    <w:p w14:paraId="485EB6F4" w14:textId="77777777" w:rsidR="003C2307" w:rsidRPr="00246AED" w:rsidRDefault="003C2307" w:rsidP="003C2307">
      <w:pPr>
        <w:tabs>
          <w:tab w:val="num" w:pos="284"/>
        </w:tabs>
        <w:ind w:left="284"/>
        <w:rPr>
          <w:b/>
        </w:rPr>
      </w:pPr>
      <w:r w:rsidRPr="00246AED">
        <w:rPr>
          <w:b/>
        </w:rPr>
        <w:t>b) Çevre sorunları</w:t>
      </w:r>
    </w:p>
    <w:p w14:paraId="749D8A6D" w14:textId="77777777" w:rsidR="003C2307" w:rsidRPr="00246AED" w:rsidRDefault="003C2307" w:rsidP="003C2307">
      <w:pPr>
        <w:tabs>
          <w:tab w:val="num" w:pos="284"/>
        </w:tabs>
        <w:ind w:left="284"/>
      </w:pPr>
      <w:r w:rsidRPr="00246AED">
        <w:t>....................................................................................................................................</w:t>
      </w:r>
    </w:p>
    <w:p w14:paraId="5AD464FE" w14:textId="77777777" w:rsidR="003C2307" w:rsidRPr="00246AED" w:rsidRDefault="003C2307" w:rsidP="003C2307">
      <w:pPr>
        <w:tabs>
          <w:tab w:val="num" w:pos="284"/>
        </w:tabs>
        <w:ind w:left="284"/>
        <w:rPr>
          <w:b/>
        </w:rPr>
      </w:pPr>
      <w:r w:rsidRPr="00246AED">
        <w:rPr>
          <w:b/>
        </w:rPr>
        <w:t>c) Sürdürülebilirlik</w:t>
      </w:r>
    </w:p>
    <w:p w14:paraId="2133459C" w14:textId="77777777" w:rsidR="003C2307" w:rsidRPr="00201104" w:rsidRDefault="003C2307" w:rsidP="003C2307">
      <w:pPr>
        <w:tabs>
          <w:tab w:val="num" w:pos="284"/>
        </w:tabs>
        <w:ind w:left="284"/>
      </w:pPr>
      <w:r w:rsidRPr="00246AED">
        <w:t>....................................................................................................</w:t>
      </w:r>
      <w:r>
        <w:t>...............................</w:t>
      </w:r>
    </w:p>
    <w:p w14:paraId="47022346" w14:textId="77777777" w:rsidR="003C2307" w:rsidRPr="00246AED" w:rsidRDefault="003C2307" w:rsidP="003C2307">
      <w:pPr>
        <w:tabs>
          <w:tab w:val="num" w:pos="284"/>
        </w:tabs>
        <w:ind w:left="284"/>
        <w:rPr>
          <w:b/>
        </w:rPr>
      </w:pPr>
      <w:r w:rsidRPr="00246AED">
        <w:rPr>
          <w:b/>
        </w:rPr>
        <w:t>d) Üretilebilirlik</w:t>
      </w:r>
    </w:p>
    <w:p w14:paraId="381017B6" w14:textId="77777777" w:rsidR="003C2307" w:rsidRPr="00201104" w:rsidRDefault="003C2307" w:rsidP="003C2307">
      <w:pPr>
        <w:tabs>
          <w:tab w:val="num" w:pos="284"/>
        </w:tabs>
        <w:ind w:left="284"/>
      </w:pPr>
      <w:r w:rsidRPr="00246AED">
        <w:t>....................................................................................................................................</w:t>
      </w:r>
    </w:p>
    <w:p w14:paraId="5C6A6E71" w14:textId="77777777" w:rsidR="003C2307" w:rsidRPr="00246AED" w:rsidRDefault="003C2307" w:rsidP="003C2307">
      <w:pPr>
        <w:tabs>
          <w:tab w:val="num" w:pos="284"/>
        </w:tabs>
        <w:ind w:left="284"/>
        <w:rPr>
          <w:b/>
        </w:rPr>
      </w:pPr>
      <w:r w:rsidRPr="00246AED">
        <w:rPr>
          <w:b/>
        </w:rPr>
        <w:t>e) Etik</w:t>
      </w:r>
    </w:p>
    <w:p w14:paraId="7A1BD045" w14:textId="77777777" w:rsidR="003C2307" w:rsidRPr="00201104" w:rsidRDefault="003C2307" w:rsidP="003C2307">
      <w:pPr>
        <w:tabs>
          <w:tab w:val="num" w:pos="284"/>
        </w:tabs>
        <w:ind w:left="284"/>
      </w:pPr>
      <w:r w:rsidRPr="00246AED">
        <w:t>....................................................................................................</w:t>
      </w:r>
      <w:r>
        <w:t>...............................</w:t>
      </w:r>
    </w:p>
    <w:p w14:paraId="1811E480" w14:textId="77777777" w:rsidR="003C2307" w:rsidRPr="00246AED" w:rsidRDefault="003C2307" w:rsidP="003C2307">
      <w:pPr>
        <w:tabs>
          <w:tab w:val="num" w:pos="284"/>
        </w:tabs>
        <w:ind w:left="284"/>
        <w:rPr>
          <w:b/>
        </w:rPr>
      </w:pPr>
      <w:r w:rsidRPr="00246AED">
        <w:rPr>
          <w:b/>
        </w:rPr>
        <w:t>f) Sağlık</w:t>
      </w:r>
    </w:p>
    <w:p w14:paraId="0177B8AD" w14:textId="77777777" w:rsidR="003C2307" w:rsidRPr="00201104" w:rsidRDefault="003C2307" w:rsidP="003C2307">
      <w:pPr>
        <w:tabs>
          <w:tab w:val="num" w:pos="284"/>
        </w:tabs>
        <w:ind w:left="284"/>
      </w:pPr>
      <w:r w:rsidRPr="00246AED">
        <w:t>....................................................................................................................................</w:t>
      </w:r>
    </w:p>
    <w:p w14:paraId="68F484D6" w14:textId="77777777" w:rsidR="003C2307" w:rsidRPr="00246AED" w:rsidRDefault="003C2307" w:rsidP="003C2307">
      <w:pPr>
        <w:tabs>
          <w:tab w:val="num" w:pos="284"/>
        </w:tabs>
        <w:ind w:left="284"/>
        <w:rPr>
          <w:b/>
        </w:rPr>
      </w:pPr>
      <w:r w:rsidRPr="00246AED">
        <w:rPr>
          <w:b/>
        </w:rPr>
        <w:t xml:space="preserve">g) Güvenlik </w:t>
      </w:r>
    </w:p>
    <w:p w14:paraId="0798E43B" w14:textId="77777777" w:rsidR="003C2307" w:rsidRPr="00201104" w:rsidRDefault="003C2307" w:rsidP="003C2307">
      <w:pPr>
        <w:tabs>
          <w:tab w:val="num" w:pos="851"/>
        </w:tabs>
        <w:ind w:left="284"/>
      </w:pPr>
      <w:r w:rsidRPr="00246AED">
        <w:t>....................................................................................................................................</w:t>
      </w:r>
    </w:p>
    <w:p w14:paraId="0F786C40" w14:textId="77777777" w:rsidR="003C2307" w:rsidRPr="00246AED" w:rsidRDefault="003C2307" w:rsidP="003C2307">
      <w:pPr>
        <w:tabs>
          <w:tab w:val="left" w:pos="284"/>
        </w:tabs>
        <w:ind w:left="284"/>
        <w:rPr>
          <w:b/>
        </w:rPr>
      </w:pPr>
      <w:r w:rsidRPr="00246AED">
        <w:rPr>
          <w:b/>
        </w:rPr>
        <w:t>h) Sosyal ve Toplumsal Sorunlar</w:t>
      </w:r>
    </w:p>
    <w:p w14:paraId="19DD8B4D" w14:textId="77777777" w:rsidR="003C2307" w:rsidRPr="00246AED" w:rsidRDefault="003C2307" w:rsidP="003C2307">
      <w:pPr>
        <w:tabs>
          <w:tab w:val="num" w:pos="284"/>
        </w:tabs>
        <w:ind w:left="284"/>
      </w:pPr>
      <w:r w:rsidRPr="00246AED">
        <w:t>....................................................................................................................................</w:t>
      </w:r>
    </w:p>
    <w:p w14:paraId="6335B75A" w14:textId="77777777" w:rsidR="003C2307" w:rsidRPr="00246AED" w:rsidRDefault="003C2307" w:rsidP="003C2307">
      <w:pPr>
        <w:tabs>
          <w:tab w:val="num" w:pos="284"/>
        </w:tabs>
        <w:ind w:left="284"/>
        <w:rPr>
          <w:b/>
        </w:rPr>
      </w:pPr>
    </w:p>
    <w:p w14:paraId="1EC7E23F" w14:textId="77777777" w:rsidR="003C2307" w:rsidRPr="00246AED" w:rsidRDefault="003C2307" w:rsidP="003C2307">
      <w:pPr>
        <w:widowControl w:val="0"/>
        <w:autoSpaceDE w:val="0"/>
        <w:autoSpaceDN w:val="0"/>
        <w:adjustRightInd w:val="0"/>
        <w:spacing w:line="360" w:lineRule="auto"/>
        <w:ind w:right="-20"/>
        <w:rPr>
          <w:b/>
        </w:rPr>
      </w:pPr>
      <w:r w:rsidRPr="00246AED">
        <w:rPr>
          <w:b/>
        </w:rPr>
        <w:t xml:space="preserve">Proje Ekibi (Yürütücüsü/Lideri): </w:t>
      </w:r>
    </w:p>
    <w:p w14:paraId="753F4999" w14:textId="77777777" w:rsidR="003C2307" w:rsidRPr="00246AED" w:rsidRDefault="003C2307" w:rsidP="003C2307">
      <w:pPr>
        <w:widowControl w:val="0"/>
        <w:autoSpaceDE w:val="0"/>
        <w:autoSpaceDN w:val="0"/>
        <w:adjustRightInd w:val="0"/>
        <w:spacing w:line="360" w:lineRule="auto"/>
        <w:ind w:right="-20"/>
        <w:rPr>
          <w:b/>
        </w:rPr>
      </w:pPr>
      <w:r w:rsidRPr="00246AED">
        <w:rPr>
          <w:b/>
        </w:rPr>
        <w:t xml:space="preserve">Proje Konusu: </w:t>
      </w:r>
    </w:p>
    <w:p w14:paraId="17F77410" w14:textId="77777777" w:rsidR="003C2307" w:rsidRPr="00246AED" w:rsidRDefault="003C2307" w:rsidP="003C2307">
      <w:pPr>
        <w:widowControl w:val="0"/>
        <w:autoSpaceDE w:val="0"/>
        <w:autoSpaceDN w:val="0"/>
        <w:adjustRightInd w:val="0"/>
        <w:spacing w:line="360" w:lineRule="auto"/>
        <w:ind w:right="-20"/>
      </w:pPr>
      <w:r>
        <w:rPr>
          <w:b/>
        </w:rPr>
        <w:t xml:space="preserve">Bu proje </w:t>
      </w:r>
      <w:r w:rsidRPr="008D4D2B">
        <w:rPr>
          <w:i/>
          <w:color w:val="808080" w:themeColor="background1" w:themeShade="80"/>
          <w:u w:val="single"/>
        </w:rPr>
        <w:t>...........Proje Danışmanı..........</w:t>
      </w:r>
      <w:r w:rsidRPr="008D4D2B">
        <w:rPr>
          <w:b/>
          <w:color w:val="808080" w:themeColor="background1" w:themeShade="80"/>
        </w:rPr>
        <w:t xml:space="preserve"> </w:t>
      </w:r>
      <w:r>
        <w:rPr>
          <w:b/>
        </w:rPr>
        <w:t xml:space="preserve">tarafından onaylanmıştır. </w:t>
      </w:r>
      <w:r w:rsidRPr="008D4D2B">
        <w:rPr>
          <w:i/>
          <w:color w:val="808080" w:themeColor="background1" w:themeShade="80"/>
          <w:u w:val="single"/>
        </w:rPr>
        <w:t>(.......İmza......)</w:t>
      </w:r>
    </w:p>
    <w:p w14:paraId="0B2C387F" w14:textId="77777777" w:rsidR="003C2307" w:rsidRDefault="003C2307" w:rsidP="003C2307">
      <w:pPr>
        <w:tabs>
          <w:tab w:val="num" w:pos="284"/>
        </w:tabs>
        <w:ind w:left="284" w:hanging="284"/>
      </w:pPr>
      <w:r w:rsidRPr="00246AED">
        <w:t>Not: Gerek görülmesi halinde bu sayfa istenilen maddeler için genişletilebilir.</w:t>
      </w:r>
    </w:p>
    <w:p w14:paraId="0A21FBFB" w14:textId="77777777" w:rsidR="003C2307" w:rsidRPr="004E6AAA" w:rsidRDefault="003C2307" w:rsidP="004E6AAA">
      <w:pPr>
        <w:rPr>
          <w:lang w:val="en-US"/>
        </w:rPr>
      </w:pPr>
      <w:bookmarkStart w:id="289" w:name="_GoBack"/>
      <w:bookmarkEnd w:id="289"/>
    </w:p>
    <w:sectPr w:rsidR="003C2307"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İTÜ" w:date="2015-10-27T15:48:00Z" w:initials="z">
    <w:p w14:paraId="7195C9C2" w14:textId="1AC4CC47" w:rsidR="00065048" w:rsidRDefault="00065048" w:rsidP="0042780B">
      <w:pPr>
        <w:pStyle w:val="CommentText"/>
      </w:pPr>
      <w:r>
        <w:rPr>
          <w:rStyle w:val="CommentReference"/>
        </w:rPr>
        <w:annotationRef/>
      </w:r>
    </w:p>
  </w:comment>
  <w:comment w:id="1" w:author="İTÜ" w:date="2015-10-27T15:48:00Z" w:initials="z">
    <w:p w14:paraId="1A6A070C" w14:textId="2CDC4EB9" w:rsidR="00065048" w:rsidRDefault="00065048" w:rsidP="004F0B8B">
      <w:pPr>
        <w:pStyle w:val="CommentText"/>
        <w:spacing w:line="276" w:lineRule="auto"/>
        <w:jc w:val="both"/>
      </w:pPr>
      <w:r>
        <w:rPr>
          <w:rStyle w:val="CommentReference"/>
        </w:rPr>
        <w:annotationRef/>
      </w:r>
    </w:p>
    <w:p w14:paraId="5661A6A2" w14:textId="575B20CC" w:rsidR="00065048" w:rsidRDefault="00065048" w:rsidP="0042780B">
      <w:pPr>
        <w:pStyle w:val="CommentText"/>
        <w:spacing w:line="276" w:lineRule="auto"/>
        <w:jc w:val="both"/>
      </w:pPr>
    </w:p>
  </w:comment>
  <w:comment w:id="2" w:author="İTÜ" w:date="2015-10-27T15:48:00Z" w:initials="z">
    <w:p w14:paraId="7B427EDF" w14:textId="6482DAF8" w:rsidR="00065048" w:rsidRDefault="00065048" w:rsidP="004F0B8B">
      <w:r>
        <w:rPr>
          <w:rStyle w:val="CommentReference"/>
        </w:rPr>
        <w:annotationRef/>
      </w:r>
    </w:p>
    <w:p w14:paraId="410A320A" w14:textId="0ADD74B2" w:rsidR="00065048" w:rsidRDefault="00065048" w:rsidP="00E15F06"/>
    <w:p w14:paraId="3F2E7B61" w14:textId="77777777" w:rsidR="00065048" w:rsidRDefault="00065048">
      <w:pPr>
        <w:pStyle w:val="CommentText"/>
      </w:pPr>
    </w:p>
  </w:comment>
  <w:comment w:id="3" w:author="İTÜ" w:date="2015-10-27T15:48:00Z" w:initials="z">
    <w:p w14:paraId="75401898" w14:textId="4B78388E" w:rsidR="00065048" w:rsidRDefault="00065048">
      <w:pPr>
        <w:pStyle w:val="CommentText"/>
      </w:pPr>
      <w:r>
        <w:rPr>
          <w:rStyle w:val="CommentReference"/>
        </w:rPr>
        <w:annotationRef/>
      </w:r>
      <w:r w:rsidRPr="00901704">
        <w:t>Thesis titles with more than 3 lines are not accepted. If there is a special case, contact your institute.</w:t>
      </w:r>
    </w:p>
  </w:comment>
  <w:comment w:id="4" w:author="İTÜ" w:date="2015-10-27T15:48:00Z" w:initials="z">
    <w:p w14:paraId="32A03D06" w14:textId="2721C4FE" w:rsidR="00065048" w:rsidRPr="00BB52EE" w:rsidRDefault="00065048">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5" w:author="İTÜ" w:date="2015-10-27T15:48:00Z" w:initials="z">
    <w:p w14:paraId="65652EA7" w14:textId="66067120" w:rsidR="00065048" w:rsidRPr="007029D6" w:rsidRDefault="00065048" w:rsidP="002712A0">
      <w:pPr>
        <w:rPr>
          <w:b/>
          <w:lang w:val="en-US"/>
        </w:rPr>
      </w:pPr>
      <w:r>
        <w:rPr>
          <w:rStyle w:val="CommentReference"/>
        </w:rPr>
        <w:annotationRef/>
      </w:r>
      <w:r>
        <w:rPr>
          <w:b/>
          <w:lang w:val="en-US"/>
        </w:rPr>
        <w:t>Dedication page</w:t>
      </w:r>
      <w:r w:rsidRPr="007029D6">
        <w:rPr>
          <w:b/>
          <w:lang w:val="en-US"/>
        </w:rPr>
        <w:t xml:space="preserve"> </w:t>
      </w:r>
    </w:p>
    <w:p w14:paraId="75BBB500" w14:textId="46EED465" w:rsidR="00065048" w:rsidRPr="002712A0" w:rsidRDefault="00065048" w:rsidP="002712A0">
      <w:pPr>
        <w:rPr>
          <w:lang w:val="en-US"/>
        </w:rPr>
      </w:pPr>
      <w:r w:rsidRPr="005C66A0">
        <w:rPr>
          <w:lang w:val="en-US"/>
        </w:rPr>
        <w:t>If desired, it can be placed before the preface and included in the numbering.</w:t>
      </w:r>
    </w:p>
  </w:comment>
  <w:comment w:id="6" w:author="İTÜ" w:date="2015-10-27T15:48:00Z" w:initials="z">
    <w:p w14:paraId="3D1BB643" w14:textId="32CD30EF" w:rsidR="00065048" w:rsidRPr="00AD74F9" w:rsidRDefault="00065048" w:rsidP="00AD74F9">
      <w:pPr>
        <w:rPr>
          <w:lang w:val="en-GB"/>
        </w:rPr>
      </w:pPr>
      <w:r>
        <w:rPr>
          <w:rStyle w:val="CommentReference"/>
        </w:rPr>
        <w:annotationRef/>
      </w:r>
      <w:r w:rsidRPr="005C66A0">
        <w:rPr>
          <w:lang w:val="en-GB"/>
        </w:rPr>
        <w:t>The date and the name of the author must be in line.</w:t>
      </w:r>
    </w:p>
  </w:comment>
  <w:comment w:id="7" w:author="İTÜ" w:date="2015-10-27T15:48:00Z" w:initials="z">
    <w:p w14:paraId="13E91E8A" w14:textId="609DD530" w:rsidR="00065048" w:rsidRDefault="00065048" w:rsidP="005C66A0">
      <w:r>
        <w:rPr>
          <w:rStyle w:val="CommentReference"/>
        </w:rPr>
        <w:annotationRef/>
      </w:r>
      <w:r>
        <w:t>Margins are set to "Opposing Margins" through the settings in the "Page setup" section. Bottom, top and outer margins are set to 2.5 cm, and the inner margin to 4 cm. The changes are applied to the entire document.</w:t>
      </w:r>
    </w:p>
  </w:comment>
  <w:comment w:id="8" w:author="İTÜ" w:date="2016-02-16T15:52:00Z" w:initials="İTÜ">
    <w:p w14:paraId="24704834" w14:textId="2E49C449" w:rsidR="00065048" w:rsidRDefault="00065048">
      <w:pPr>
        <w:pStyle w:val="CommentText"/>
      </w:pPr>
      <w:r>
        <w:rPr>
          <w:rStyle w:val="CommentReference"/>
        </w:rPr>
        <w:annotationRef/>
      </w:r>
      <w:r w:rsidRPr="005C66A0">
        <w:t>We left this even-numbered page blank so that the next "Table of Contents" section falls on the odd-numbered page.</w:t>
      </w:r>
      <w:r w:rsidRPr="002335A6">
        <w:t xml:space="preserve">  </w:t>
      </w:r>
    </w:p>
  </w:comment>
  <w:comment w:id="9" w:author="İTÜ" w:date="2015-10-27T15:48:00Z" w:initials="z">
    <w:p w14:paraId="7E6F1D5E" w14:textId="516B85C0" w:rsidR="00065048" w:rsidRDefault="00065048">
      <w:pPr>
        <w:pStyle w:val="CommentText"/>
      </w:pPr>
      <w:r>
        <w:rPr>
          <w:rStyle w:val="CommentReference"/>
        </w:rPr>
        <w:annotationRef/>
      </w:r>
      <w:r w:rsidRPr="005C66A0">
        <w:t>The page post is underlined and the page numbers are aligned below this post.</w:t>
      </w:r>
    </w:p>
  </w:comment>
  <w:comment w:id="13" w:author="İTÜ" w:date="2015-10-27T15:48:00Z" w:initials="z">
    <w:p w14:paraId="07C69D2E" w14:textId="467F1CE7" w:rsidR="00065048" w:rsidRDefault="00065048">
      <w:pPr>
        <w:pStyle w:val="CommentText"/>
      </w:pPr>
      <w:r>
        <w:rPr>
          <w:rStyle w:val="CommentReference"/>
        </w:rPr>
        <w:annotationRef/>
      </w:r>
      <w:r w:rsidRPr="004460BA">
        <w:t>If there are no abbreviations, this section is omitted.</w:t>
      </w:r>
    </w:p>
  </w:comment>
  <w:comment w:id="14" w:author="İTÜ" w:date="2015-10-27T15:48:00Z" w:initials="z">
    <w:p w14:paraId="761472B8" w14:textId="77777777" w:rsidR="00065048" w:rsidRPr="004460BA" w:rsidRDefault="00065048" w:rsidP="004460BA">
      <w:pPr>
        <w:rPr>
          <w:sz w:val="22"/>
          <w:szCs w:val="22"/>
          <w:lang w:val="en-GB"/>
        </w:rPr>
      </w:pPr>
      <w:r>
        <w:rPr>
          <w:rStyle w:val="CommentReference"/>
        </w:rPr>
        <w:annotationRef/>
      </w:r>
      <w:r w:rsidRPr="004460BA">
        <w:rPr>
          <w:sz w:val="22"/>
          <w:szCs w:val="22"/>
          <w:lang w:val="en-GB"/>
        </w:rPr>
        <w:t>ABBREVIATIONS</w:t>
      </w:r>
    </w:p>
    <w:p w14:paraId="0981F3AF" w14:textId="77777777" w:rsidR="00065048" w:rsidRPr="004460BA" w:rsidRDefault="00065048" w:rsidP="004460BA">
      <w:pPr>
        <w:rPr>
          <w:sz w:val="22"/>
          <w:szCs w:val="22"/>
          <w:lang w:val="en-GB"/>
        </w:rPr>
      </w:pPr>
      <w:r w:rsidRPr="004460BA">
        <w:rPr>
          <w:sz w:val="22"/>
          <w:szCs w:val="22"/>
          <w:lang w:val="en-GB"/>
        </w:rPr>
        <w:t>While preparing, 1 line space is left.</w:t>
      </w:r>
    </w:p>
    <w:p w14:paraId="35A26643" w14:textId="596E3758" w:rsidR="00065048" w:rsidRDefault="00065048" w:rsidP="004460BA">
      <w:r w:rsidRPr="004460BA">
        <w:rPr>
          <w:sz w:val="22"/>
          <w:szCs w:val="22"/>
          <w:lang w:val="en-GB"/>
        </w:rPr>
        <w:t>Abbreviation is written in bold, description is written normally</w:t>
      </w:r>
      <w:r>
        <w:rPr>
          <w:lang w:val="en-GB"/>
        </w:rPr>
        <w:t>.</w:t>
      </w:r>
    </w:p>
    <w:p w14:paraId="3239D7E1" w14:textId="77777777" w:rsidR="00065048" w:rsidRDefault="00065048">
      <w:pPr>
        <w:pStyle w:val="CommentText"/>
      </w:pPr>
    </w:p>
  </w:comment>
  <w:comment w:id="18" w:author="İTÜ" w:date="2015-10-27T15:48:00Z" w:initials="itü">
    <w:p w14:paraId="322B7CEF" w14:textId="6476FEF3" w:rsidR="00065048" w:rsidRDefault="00065048">
      <w:pPr>
        <w:pStyle w:val="CommentText"/>
      </w:pPr>
      <w:r>
        <w:rPr>
          <w:rStyle w:val="CommentReference"/>
        </w:rPr>
        <w:annotationRef/>
      </w:r>
      <w:r w:rsidRPr="004460BA">
        <w:t>If there are no symbols, this section is omitted</w:t>
      </w:r>
      <w:r>
        <w:t>.</w:t>
      </w:r>
    </w:p>
  </w:comment>
  <w:comment w:id="19" w:author="İTÜ" w:date="2015-10-27T15:48:00Z" w:initials="itü">
    <w:p w14:paraId="605895C9" w14:textId="77777777" w:rsidR="00065048" w:rsidRPr="004460BA" w:rsidRDefault="00065048" w:rsidP="004460BA">
      <w:pPr>
        <w:rPr>
          <w:sz w:val="22"/>
          <w:szCs w:val="22"/>
          <w:lang w:val="en-GB"/>
        </w:rPr>
      </w:pPr>
      <w:r>
        <w:rPr>
          <w:rStyle w:val="CommentReference"/>
        </w:rPr>
        <w:annotationRef/>
      </w:r>
      <w:r w:rsidRPr="004460BA">
        <w:rPr>
          <w:sz w:val="22"/>
          <w:szCs w:val="22"/>
          <w:lang w:val="en-GB"/>
        </w:rPr>
        <w:t>SYMBOLS</w:t>
      </w:r>
    </w:p>
    <w:p w14:paraId="41771AFC" w14:textId="77777777" w:rsidR="00065048" w:rsidRPr="004460BA" w:rsidRDefault="00065048" w:rsidP="004460BA">
      <w:pPr>
        <w:rPr>
          <w:sz w:val="22"/>
          <w:szCs w:val="22"/>
          <w:lang w:val="en-GB"/>
        </w:rPr>
      </w:pPr>
      <w:r w:rsidRPr="004460BA">
        <w:rPr>
          <w:sz w:val="22"/>
          <w:szCs w:val="22"/>
          <w:lang w:val="en-GB"/>
        </w:rPr>
        <w:t>While preparing, 1 line space is left.</w:t>
      </w:r>
    </w:p>
    <w:p w14:paraId="421FF663" w14:textId="1152FCA8" w:rsidR="00065048" w:rsidRDefault="00065048" w:rsidP="004460BA">
      <w:r w:rsidRPr="004460BA">
        <w:rPr>
          <w:sz w:val="22"/>
          <w:szCs w:val="22"/>
          <w:lang w:val="en-GB"/>
        </w:rPr>
        <w:t>The symbol is written in bold, the description is written normally.</w:t>
      </w:r>
    </w:p>
  </w:comment>
  <w:comment w:id="21" w:author="İTÜ" w:date="2015-10-27T15:48:00Z" w:initials="z">
    <w:p w14:paraId="390E165B" w14:textId="6582D539" w:rsidR="00065048" w:rsidRPr="004460BA" w:rsidRDefault="00065048" w:rsidP="004460BA">
      <w:pPr>
        <w:rPr>
          <w:sz w:val="22"/>
          <w:szCs w:val="22"/>
          <w:lang w:val="en-GB"/>
        </w:rPr>
      </w:pPr>
      <w:r>
        <w:rPr>
          <w:rStyle w:val="CommentReference"/>
        </w:rPr>
        <w:annotationRef/>
      </w:r>
      <w:r>
        <w:rPr>
          <w:sz w:val="22"/>
          <w:szCs w:val="22"/>
          <w:lang w:val="en-GB"/>
        </w:rPr>
        <w:t>LIST OF TABLES</w:t>
      </w:r>
    </w:p>
    <w:p w14:paraId="5592A2D2" w14:textId="6C7C75CD" w:rsidR="00065048" w:rsidRPr="00C22657" w:rsidRDefault="00065048" w:rsidP="004460BA">
      <w:pPr>
        <w:rPr>
          <w:lang w:val="en-GB"/>
        </w:rPr>
      </w:pPr>
      <w:r w:rsidRPr="004460BA">
        <w:rPr>
          <w:sz w:val="22"/>
          <w:szCs w:val="22"/>
          <w:lang w:val="en-GB"/>
        </w:rPr>
        <w:t>While preparing, 1 line space is left.</w:t>
      </w:r>
    </w:p>
  </w:comment>
  <w:comment w:id="22" w:author="İTÜ" w:date="2015-10-27T15:48:00Z" w:initials="z">
    <w:p w14:paraId="757D241C" w14:textId="6B6DD8C1" w:rsidR="00065048" w:rsidRDefault="00065048" w:rsidP="001D52E9">
      <w:r>
        <w:rPr>
          <w:rStyle w:val="CommentReference"/>
        </w:rPr>
        <w:annotationRef/>
      </w:r>
      <w:r w:rsidRPr="004460BA">
        <w:t>For names that exceed one line, the lines must start in the same line as here.</w:t>
      </w:r>
    </w:p>
    <w:p w14:paraId="5CDF2D7F" w14:textId="77777777" w:rsidR="00065048" w:rsidRDefault="00065048">
      <w:pPr>
        <w:pStyle w:val="CommentText"/>
      </w:pPr>
    </w:p>
  </w:comment>
  <w:comment w:id="26" w:author="İTÜ" w:date="2015-10-27T15:48:00Z" w:initials="z">
    <w:p w14:paraId="78E14D8E" w14:textId="1F1CDA22" w:rsidR="00065048" w:rsidRPr="00D70A82" w:rsidRDefault="00065048" w:rsidP="002E0AB7">
      <w:pPr>
        <w:rPr>
          <w:sz w:val="22"/>
          <w:szCs w:val="22"/>
          <w:lang w:val="en-GB"/>
        </w:rPr>
      </w:pPr>
      <w:r>
        <w:rPr>
          <w:rStyle w:val="CommentReference"/>
        </w:rPr>
        <w:annotationRef/>
      </w:r>
      <w:r>
        <w:rPr>
          <w:sz w:val="22"/>
          <w:szCs w:val="22"/>
          <w:lang w:val="en-GB"/>
        </w:rPr>
        <w:t>LIST OF FIGURES</w:t>
      </w:r>
    </w:p>
    <w:p w14:paraId="76693A6B" w14:textId="7624A9A2" w:rsidR="00065048" w:rsidRDefault="00065048" w:rsidP="002E0AB7">
      <w:pPr>
        <w:pStyle w:val="CommentText"/>
      </w:pPr>
      <w:r w:rsidRPr="00400034">
        <w:rPr>
          <w:lang w:val="en-GB"/>
        </w:rPr>
        <w:t>While preparing, 1 line space is left.</w:t>
      </w:r>
    </w:p>
  </w:comment>
  <w:comment w:id="27" w:author="İTÜ" w:date="2015-10-27T15:48:00Z" w:initials="z">
    <w:p w14:paraId="3DF30233" w14:textId="5F49536B" w:rsidR="00065048" w:rsidRDefault="00065048">
      <w:pPr>
        <w:pStyle w:val="CommentText"/>
      </w:pPr>
      <w:r>
        <w:rPr>
          <w:rStyle w:val="CommentReference"/>
        </w:rPr>
        <w:annotationRef/>
      </w:r>
      <w:r w:rsidRPr="00400034">
        <w:t>For names that exceed one line, the lines must start in the same line as here.</w:t>
      </w:r>
    </w:p>
  </w:comment>
  <w:comment w:id="28" w:author="İTÜ" w:date="2015-10-27T15:48:00Z" w:initials="z">
    <w:p w14:paraId="2EA82496" w14:textId="77777777" w:rsidR="00065048" w:rsidRDefault="00065048">
      <w:pPr>
        <w:pStyle w:val="CommentText"/>
      </w:pPr>
      <w:r>
        <w:rPr>
          <w:rStyle w:val="CommentReference"/>
        </w:rPr>
        <w:annotationRef/>
      </w:r>
      <w:r>
        <w:t>Özetlerde tez başlığı ortalanmış olarak yazılır.</w:t>
      </w:r>
    </w:p>
  </w:comment>
  <w:comment w:id="35" w:author="İTÜ" w:date="2015-10-27T15:48:00Z" w:initials="z">
    <w:p w14:paraId="039061F7" w14:textId="4FD7BB70" w:rsidR="00065048" w:rsidRDefault="00065048">
      <w:pPr>
        <w:pStyle w:val="CommentText"/>
      </w:pPr>
      <w:r>
        <w:rPr>
          <w:rStyle w:val="CommentReference"/>
        </w:rPr>
        <w:annotationRef/>
      </w:r>
      <w:r>
        <w:t>“ÖZET” başlığı sayfa ortalanarak yazılır.</w:t>
      </w:r>
    </w:p>
  </w:comment>
  <w:comment w:id="36" w:author="İTÜ" w:date="2015-10-27T15:48:00Z" w:initials="z">
    <w:p w14:paraId="550B018B" w14:textId="77777777" w:rsidR="00065048" w:rsidRDefault="00065048">
      <w:pPr>
        <w:pStyle w:val="CommentText"/>
      </w:pPr>
      <w:r>
        <w:rPr>
          <w:rStyle w:val="CommentReference"/>
        </w:rPr>
        <w:annotationRef/>
      </w:r>
      <w:r>
        <w:t>Özetler 1 satır aralığı ile yazılır.</w:t>
      </w:r>
    </w:p>
  </w:comment>
  <w:comment w:id="40" w:author="İTÜ" w:date="2015-10-27T15:48:00Z" w:initials="z">
    <w:p w14:paraId="22470FE8" w14:textId="23085701" w:rsidR="00065048" w:rsidRDefault="00065048">
      <w:pPr>
        <w:pStyle w:val="CommentText"/>
      </w:pPr>
      <w:r>
        <w:rPr>
          <w:rStyle w:val="CommentReference"/>
        </w:rPr>
        <w:annotationRef/>
      </w:r>
      <w:r w:rsidRPr="00400034">
        <w:t>In the abstracts, the thesis title is written as centered.</w:t>
      </w:r>
    </w:p>
  </w:comment>
  <w:comment w:id="44" w:author="İTÜ" w:date="2015-10-27T15:48:00Z" w:initials="z">
    <w:p w14:paraId="1B3A0C07" w14:textId="109B8F4D" w:rsidR="00065048" w:rsidRDefault="00065048">
      <w:pPr>
        <w:pStyle w:val="CommentText"/>
      </w:pPr>
      <w:r>
        <w:rPr>
          <w:rStyle w:val="CommentReference"/>
        </w:rPr>
        <w:annotationRef/>
      </w:r>
      <w:r w:rsidRPr="00400034">
        <w:t>"SUMMARY" title is written centered on the page.</w:t>
      </w:r>
    </w:p>
  </w:comment>
  <w:comment w:id="45" w:author="İTÜ" w:date="2016-02-26T15:21:00Z" w:initials="İTÜ">
    <w:p w14:paraId="0406AEE8" w14:textId="604C79DD" w:rsidR="00065048" w:rsidRDefault="00065048" w:rsidP="00A63AC9">
      <w:pPr>
        <w:pStyle w:val="CommentText"/>
      </w:pPr>
      <w:r>
        <w:rPr>
          <w:rStyle w:val="CommentReference"/>
        </w:rPr>
        <w:annotationRef/>
      </w:r>
      <w:r>
        <w:rPr>
          <w:rStyle w:val="CommentReference"/>
        </w:rPr>
        <w:annotationRef/>
      </w:r>
      <w:r w:rsidRPr="00400034">
        <w:t>1 line spacing must be set for summaries.</w:t>
      </w:r>
    </w:p>
  </w:comment>
  <w:comment w:id="50" w:author="İTÜ" w:date="2015-10-27T15:48:00Z" w:initials="z">
    <w:p w14:paraId="2B7CC0A6" w14:textId="77777777" w:rsidR="00065048" w:rsidRDefault="00065048">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51" w:author="İTÜ" w:date="2015-10-27T15:48:00Z" w:initials="z">
    <w:p w14:paraId="6BF77B6A" w14:textId="77777777" w:rsidR="00065048" w:rsidRDefault="00065048">
      <w:pPr>
        <w:pStyle w:val="CommentText"/>
      </w:pPr>
      <w:r>
        <w:rPr>
          <w:rStyle w:val="CommentReference"/>
        </w:rPr>
        <w:annotationRef/>
      </w:r>
      <w:r>
        <w:t>1. bölüm ile tez yazımına geçilmiştir. Sayfa numaraları 1’den başlar.</w:t>
      </w:r>
    </w:p>
  </w:comment>
  <w:comment w:id="52" w:author="İTÜ" w:date="2015-10-27T15:48:00Z" w:initials="z">
    <w:p w14:paraId="10468CEB" w14:textId="77777777" w:rsidR="00065048" w:rsidRDefault="00065048">
      <w:pPr>
        <w:pStyle w:val="CommentText"/>
      </w:pPr>
      <w:r>
        <w:rPr>
          <w:rStyle w:val="CommentReference"/>
        </w:rPr>
        <w:annotationRef/>
      </w:r>
      <w:r>
        <w:t>1. derece başlıkların tüm harfleri büyük ve koyu yazılır.</w:t>
      </w:r>
    </w:p>
  </w:comment>
  <w:comment w:id="53" w:author="İTÜ" w:date="2015-10-27T15:48:00Z" w:initials="z">
    <w:p w14:paraId="7D98CD23" w14:textId="77777777" w:rsidR="00065048" w:rsidRDefault="00065048">
      <w:pPr>
        <w:pStyle w:val="CommentText"/>
      </w:pPr>
      <w:r>
        <w:rPr>
          <w:rStyle w:val="CommentReference"/>
        </w:rPr>
        <w:annotationRef/>
      </w:r>
      <w:r>
        <w:t>1. derece başlıklardan önce 72, sonra 18 punto aralık bırakılır (Şablonda bu ayarlar yapılmıştır).</w:t>
      </w:r>
    </w:p>
  </w:comment>
  <w:comment w:id="54" w:author="İTÜ" w:date="2015-10-27T15:48:00Z" w:initials="z">
    <w:p w14:paraId="6A02B9A3" w14:textId="77777777" w:rsidR="00065048" w:rsidRDefault="00065048">
      <w:pPr>
        <w:pStyle w:val="CommentText"/>
      </w:pPr>
      <w:r>
        <w:rPr>
          <w:rStyle w:val="CommentReference"/>
        </w:rPr>
        <w:annotationRef/>
      </w:r>
      <w:r>
        <w:t>Metinler iki yana yaslı ve 1.5 satır aralığı ile yazılır.</w:t>
      </w:r>
    </w:p>
  </w:comment>
  <w:comment w:id="59" w:author="İTÜ" w:date="2015-10-27T15:48:00Z" w:initials="z">
    <w:p w14:paraId="0598A139" w14:textId="77777777" w:rsidR="00065048" w:rsidRDefault="00065048">
      <w:pPr>
        <w:pStyle w:val="CommentText"/>
      </w:pPr>
      <w:r>
        <w:rPr>
          <w:rStyle w:val="CommentReference"/>
        </w:rPr>
        <w:annotationRef/>
      </w:r>
      <w:r>
        <w:t>2. derece başlıklarda her sözcüğün ilk harfi büyük ve tüm sözcükler koyu yazılır.</w:t>
      </w:r>
    </w:p>
  </w:comment>
  <w:comment w:id="61" w:author="İTÜ" w:date="2015-10-27T15:48:00Z" w:initials="z">
    <w:p w14:paraId="4B6DB69D" w14:textId="77777777" w:rsidR="00065048" w:rsidRDefault="00065048">
      <w:pPr>
        <w:pStyle w:val="CommentText"/>
      </w:pPr>
      <w:r>
        <w:rPr>
          <w:rStyle w:val="CommentReference"/>
        </w:rPr>
        <w:annotationRef/>
      </w:r>
      <w:r>
        <w:t>3. derece başlıklarda sadece ilk sözcüğün ilk harfi büyük, tüm sözcükler koyu yazılır.</w:t>
      </w:r>
    </w:p>
  </w:comment>
  <w:comment w:id="63" w:author="İTÜ" w:date="2015-10-27T15:48:00Z" w:initials="z">
    <w:p w14:paraId="4B0373A2" w14:textId="77777777" w:rsidR="00065048" w:rsidRDefault="00065048">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65" w:author="İTÜ" w:date="2015-10-27T15:48:00Z" w:initials="z">
    <w:p w14:paraId="5E77FC72" w14:textId="77777777" w:rsidR="00065048" w:rsidRDefault="00065048">
      <w:pPr>
        <w:pStyle w:val="CommentText"/>
      </w:pPr>
      <w:r>
        <w:rPr>
          <w:rStyle w:val="CommentReference"/>
        </w:rPr>
        <w:annotationRef/>
      </w:r>
      <w:r>
        <w:t>4. derece başlıklarda sadece ilk sözcüğün ilk harfi büyük, tüm sözcükler koyu yazılır.</w:t>
      </w:r>
    </w:p>
  </w:comment>
  <w:comment w:id="67" w:author="İTÜ" w:date="2015-10-27T15:48:00Z" w:initials="z">
    <w:p w14:paraId="3C1C7F26" w14:textId="77777777" w:rsidR="00065048" w:rsidRDefault="00065048" w:rsidP="008627FF">
      <w:pPr>
        <w:pStyle w:val="CommentText"/>
      </w:pPr>
      <w:r>
        <w:rPr>
          <w:rStyle w:val="CommentReference"/>
        </w:rPr>
        <w:annotationRef/>
      </w:r>
      <w:r>
        <w:t>1.1.2.2 bölümü yok ise 1.1.2.1 bölümü de yoktur.</w:t>
      </w:r>
    </w:p>
  </w:comment>
  <w:comment w:id="69" w:author="İTÜ" w:date="2015-10-27T15:48:00Z" w:initials="itü">
    <w:p w14:paraId="187413D6" w14:textId="0EA7A0DE" w:rsidR="00065048" w:rsidRPr="004A4879" w:rsidRDefault="00065048"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82" w:author="İTÜ" w:date="2015-10-27T15:48:00Z" w:initials="z">
    <w:p w14:paraId="2FFCD23A" w14:textId="77777777" w:rsidR="00065048" w:rsidRDefault="00065048">
      <w:pPr>
        <w:pStyle w:val="CommentText"/>
      </w:pPr>
      <w:r>
        <w:rPr>
          <w:rStyle w:val="CommentReference"/>
        </w:rPr>
        <w:annotationRef/>
      </w:r>
      <w:r>
        <w:t>Birinci dereceden başlıklar tek numaralı sayfadan başlar.</w:t>
      </w:r>
    </w:p>
  </w:comment>
  <w:comment w:id="84" w:author="İTÜ" w:date="2015-10-27T15:48:00Z" w:initials="z">
    <w:p w14:paraId="1119B66B" w14:textId="77777777" w:rsidR="00065048" w:rsidRDefault="00065048" w:rsidP="00CE58CE">
      <w:pPr>
        <w:pStyle w:val="CommentText"/>
      </w:pPr>
      <w:r>
        <w:rPr>
          <w:rStyle w:val="CommentReference"/>
        </w:rPr>
        <w:annotationRef/>
      </w:r>
      <w:r>
        <w:t>Buradaki kasıt şekil ve çizelgelerin içinde kullanılan yazılardır.</w:t>
      </w:r>
    </w:p>
  </w:comment>
  <w:comment w:id="85" w:author="İTÜ" w:date="2015-10-27T15:48:00Z" w:initials="z">
    <w:p w14:paraId="2277D4F4" w14:textId="77777777" w:rsidR="00065048" w:rsidRDefault="00065048"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6" w:author="İTÜ" w:date="2015-10-27T15:48:00Z" w:initials="z">
    <w:p w14:paraId="6A316350" w14:textId="77777777" w:rsidR="00065048" w:rsidRDefault="00065048" w:rsidP="00CE58CE">
      <w:pPr>
        <w:pStyle w:val="CommentText"/>
      </w:pPr>
      <w:r>
        <w:rPr>
          <w:rStyle w:val="CommentReference"/>
        </w:rPr>
        <w:annotationRef/>
      </w:r>
      <w:r>
        <w:t>Metin içerisinde şekil ve çizelgelere yapılan atıflar koyu yazılmaz.</w:t>
      </w:r>
    </w:p>
  </w:comment>
  <w:comment w:id="90" w:author="İTÜ" w:date="2015-10-27T15:48:00Z" w:initials="z">
    <w:p w14:paraId="03BBE9A1" w14:textId="77777777" w:rsidR="00065048" w:rsidRDefault="00065048" w:rsidP="00CE58CE">
      <w:pPr>
        <w:pStyle w:val="CommentText"/>
      </w:pPr>
      <w:r>
        <w:rPr>
          <w:rStyle w:val="CommentReference"/>
        </w:rPr>
        <w:annotationRef/>
      </w:r>
      <w:r w:rsidRPr="00387D00">
        <w:t>Her şeklin numarası ve açıklaması şeklin altına</w:t>
      </w:r>
      <w:r>
        <w:t xml:space="preserve"> yazılır.</w:t>
      </w:r>
    </w:p>
  </w:comment>
  <w:comment w:id="89" w:author="İTÜ" w:date="2015-10-27T15:48:00Z" w:initials="z">
    <w:p w14:paraId="5AFE78BD" w14:textId="77777777" w:rsidR="00065048" w:rsidRDefault="00065048" w:rsidP="00CE58CE">
      <w:pPr>
        <w:pStyle w:val="CommentText"/>
      </w:pPr>
      <w:r>
        <w:rPr>
          <w:rStyle w:val="CommentReference"/>
        </w:rPr>
        <w:annotationRef/>
      </w:r>
      <w:r>
        <w:t>Şekil açıklama yazıları ortalanarak yazılır. Açıklama yazıları nokta ile bitirilir.</w:t>
      </w:r>
    </w:p>
  </w:comment>
  <w:comment w:id="91" w:author="İTÜ" w:date="2015-10-27T15:48:00Z" w:initials="z">
    <w:p w14:paraId="6F6ACDCA" w14:textId="77777777" w:rsidR="00065048" w:rsidRDefault="00065048">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2" w:author="İTÜ" w:date="2015-10-27T15:48:00Z" w:initials="z">
    <w:p w14:paraId="6F65A422" w14:textId="77777777" w:rsidR="00065048" w:rsidRDefault="00065048"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03" w:author="İTÜ" w:date="2015-10-27T15:48:00Z" w:initials="z">
    <w:p w14:paraId="29569FF8" w14:textId="77777777" w:rsidR="00065048" w:rsidRDefault="00065048">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5" w:author="İTÜ" w:date="2015-10-27T15:48:00Z" w:initials="z">
    <w:p w14:paraId="7B43AB0E" w14:textId="77777777" w:rsidR="00065048" w:rsidRDefault="00065048"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8" w:author="İTÜ" w:date="2015-10-27T15:48:00Z" w:initials="z">
    <w:p w14:paraId="6E06409A" w14:textId="77777777" w:rsidR="00065048" w:rsidRDefault="00065048"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09" w:author="İTÜ" w:date="2015-10-27T15:48:00Z" w:initials="z">
    <w:p w14:paraId="00E9525B" w14:textId="77777777" w:rsidR="00065048" w:rsidRDefault="00065048" w:rsidP="00CE58CE">
      <w:pPr>
        <w:pStyle w:val="CommentText"/>
      </w:pPr>
      <w:r>
        <w:rPr>
          <w:rStyle w:val="CommentReference"/>
        </w:rPr>
        <w:annotationRef/>
      </w:r>
      <w:r>
        <w:t>Çizelge açıklama yazıları ortalanarak yazılır.</w:t>
      </w:r>
    </w:p>
  </w:comment>
  <w:comment w:id="110" w:author="İTÜ" w:date="2015-10-27T15:48:00Z" w:initials="z">
    <w:p w14:paraId="12090AA9" w14:textId="77777777" w:rsidR="00065048" w:rsidRDefault="00065048" w:rsidP="00CE58CE">
      <w:pPr>
        <w:pStyle w:val="CommentText"/>
      </w:pPr>
      <w:r>
        <w:rPr>
          <w:rStyle w:val="CommentReference"/>
        </w:rPr>
        <w:annotationRef/>
      </w:r>
    </w:p>
    <w:p w14:paraId="7FEA9F34" w14:textId="1E965872" w:rsidR="00065048" w:rsidRDefault="00065048" w:rsidP="00CE58CE">
      <w:pPr>
        <w:pStyle w:val="CommentText"/>
        <w:numPr>
          <w:ilvl w:val="0"/>
          <w:numId w:val="21"/>
        </w:numPr>
      </w:pPr>
      <w:r>
        <w:t xml:space="preserve"> Çizelgelerde kılavuz çizgileri kullanılmaz. Örnekte görüldüğü gibi hazırlanır.</w:t>
      </w:r>
    </w:p>
    <w:p w14:paraId="66EA80DE" w14:textId="77777777" w:rsidR="00065048" w:rsidRDefault="00065048"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065048" w:rsidRDefault="00065048" w:rsidP="00CE58CE">
      <w:pPr>
        <w:pStyle w:val="CommentText"/>
        <w:numPr>
          <w:ilvl w:val="0"/>
          <w:numId w:val="21"/>
        </w:numPr>
      </w:pPr>
      <w:r>
        <w:t xml:space="preserve"> Çizelgeler de gerekli ise yazı boyutu 8 puntoya kadar düşülebilir. </w:t>
      </w:r>
    </w:p>
    <w:p w14:paraId="434623D2" w14:textId="77777777" w:rsidR="00065048" w:rsidRDefault="00065048" w:rsidP="00CE58CE">
      <w:pPr>
        <w:pStyle w:val="CommentText"/>
        <w:numPr>
          <w:ilvl w:val="0"/>
          <w:numId w:val="21"/>
        </w:numPr>
      </w:pPr>
      <w:r>
        <w:t xml:space="preserve"> Açıklama yazıları nokta ile bitirilir.</w:t>
      </w:r>
    </w:p>
    <w:p w14:paraId="74D9151D" w14:textId="77777777" w:rsidR="00065048" w:rsidRDefault="00065048"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065048" w:rsidRDefault="00065048" w:rsidP="00CE58CE">
      <w:pPr>
        <w:pStyle w:val="CommentText"/>
        <w:numPr>
          <w:ilvl w:val="0"/>
          <w:numId w:val="21"/>
        </w:numPr>
      </w:pPr>
      <w:r>
        <w:t xml:space="preserve"> Daha fazla ayrıntı için lüften kılavuzu okuyunuz.</w:t>
      </w:r>
    </w:p>
    <w:p w14:paraId="309B4371" w14:textId="77777777" w:rsidR="00065048" w:rsidRDefault="00065048" w:rsidP="00CE58CE">
      <w:pPr>
        <w:pStyle w:val="CommentText"/>
      </w:pPr>
    </w:p>
  </w:comment>
  <w:comment w:id="118" w:author="İTÜ" w:date="2015-10-27T15:48:00Z" w:initials="z">
    <w:p w14:paraId="25E47876" w14:textId="77777777" w:rsidR="00065048" w:rsidRDefault="00065048"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21" w:author="İTÜ" w:date="2015-10-27T15:48:00Z" w:initials="itü">
    <w:p w14:paraId="5D329147" w14:textId="4ABB2FD4" w:rsidR="00065048" w:rsidRDefault="00065048">
      <w:pPr>
        <w:pStyle w:val="CommentText"/>
      </w:pPr>
      <w:r>
        <w:rPr>
          <w:rStyle w:val="CommentReference"/>
        </w:rPr>
        <w:annotationRef/>
      </w:r>
      <w:r>
        <w:t>Gövde metinleri iki yana yaslı olarak yazılır.</w:t>
      </w:r>
    </w:p>
  </w:comment>
  <w:comment w:id="123" w:author="İTÜ" w:date="2015-10-27T15:48:00Z" w:initials="z">
    <w:p w14:paraId="70CE83EB" w14:textId="77777777" w:rsidR="00065048" w:rsidRDefault="00065048">
      <w:pPr>
        <w:pStyle w:val="CommentText"/>
      </w:pPr>
      <w:r>
        <w:rPr>
          <w:rStyle w:val="CommentReference"/>
        </w:rPr>
        <w:annotationRef/>
      </w:r>
      <w:r>
        <w:t>Sayfa kenar boşlukları kılavuzda verildiği gibidir.</w:t>
      </w:r>
    </w:p>
  </w:comment>
  <w:comment w:id="124" w:author="İTÜ" w:date="2015-10-27T15:48:00Z" w:initials="itü">
    <w:p w14:paraId="02258302" w14:textId="38392291" w:rsidR="00065048" w:rsidRDefault="00065048">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29" w:author="İTÜ" w:date="2015-10-27T15:48:00Z" w:initials="z">
    <w:p w14:paraId="65EF7A4A" w14:textId="77777777" w:rsidR="00065048" w:rsidRDefault="00065048" w:rsidP="00E5357E">
      <w:r>
        <w:rPr>
          <w:rStyle w:val="CommentReference"/>
        </w:rPr>
        <w:annotationRef/>
      </w:r>
      <w:r w:rsidRPr="00713778">
        <w:t>Denklemler metin bloğuna ortalı olarak hizalandırılır</w:t>
      </w:r>
      <w:r>
        <w:t>.</w:t>
      </w:r>
    </w:p>
  </w:comment>
  <w:comment w:id="131" w:author="İTÜ" w:date="2015-10-27T15:48:00Z" w:initials="z">
    <w:p w14:paraId="2F334772" w14:textId="77777777" w:rsidR="00065048" w:rsidRDefault="00065048">
      <w:pPr>
        <w:pStyle w:val="CommentText"/>
      </w:pPr>
      <w:r>
        <w:rPr>
          <w:rStyle w:val="CommentReference"/>
        </w:rPr>
        <w:annotationRef/>
      </w:r>
      <w:r>
        <w:t>Denklem numaraları sağa dayalı yazılır.</w:t>
      </w:r>
    </w:p>
  </w:comment>
  <w:comment w:id="130" w:author="İTÜ" w:date="2015-10-27T15:48:00Z" w:initials="z">
    <w:p w14:paraId="5D489CBB" w14:textId="77777777" w:rsidR="00065048" w:rsidRDefault="00065048">
      <w:pPr>
        <w:pStyle w:val="CommentText"/>
      </w:pPr>
      <w:r>
        <w:rPr>
          <w:rStyle w:val="CommentReference"/>
        </w:rPr>
        <w:annotationRef/>
      </w:r>
      <w:r>
        <w:t>Denklem numaraları koyu yazılmaz.</w:t>
      </w:r>
    </w:p>
  </w:comment>
  <w:comment w:id="132" w:author="İTÜ" w:date="2015-10-27T15:48:00Z" w:initials="itü">
    <w:p w14:paraId="77F3B360" w14:textId="3C2A3546" w:rsidR="00065048" w:rsidRDefault="00065048">
      <w:pPr>
        <w:pStyle w:val="CommentText"/>
      </w:pPr>
      <w:r>
        <w:rPr>
          <w:rStyle w:val="CommentReference"/>
        </w:rPr>
        <w:annotationRef/>
      </w:r>
      <w:r>
        <w:t>Metin içerisinde denklem bahsedlirken denklem numaraları koyu yazılmaz</w:t>
      </w:r>
    </w:p>
  </w:comment>
  <w:comment w:id="133" w:author="İTÜ" w:date="2015-10-27T15:48:00Z" w:initials="z">
    <w:p w14:paraId="4890CDFD" w14:textId="77777777" w:rsidR="00065048" w:rsidRDefault="00065048">
      <w:pPr>
        <w:pStyle w:val="CommentText"/>
      </w:pPr>
      <w:r>
        <w:rPr>
          <w:rStyle w:val="CommentReference"/>
        </w:rPr>
        <w:annotationRef/>
      </w:r>
      <w:r>
        <w:t>Metin içerisinde denklem yazılırken “d” harfi büyük yazılmaz.</w:t>
      </w:r>
    </w:p>
  </w:comment>
  <w:comment w:id="156" w:author="İTÜ" w:date="2015-10-27T15:48:00Z" w:initials="z">
    <w:p w14:paraId="763B36FA" w14:textId="77777777" w:rsidR="00065048" w:rsidRDefault="00065048">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59" w:author="İTÜ" w:date="2015-10-27T15:48:00Z" w:initials="itü">
    <w:p w14:paraId="4D8C8193" w14:textId="1289B31E" w:rsidR="00065048" w:rsidRDefault="00065048">
      <w:pPr>
        <w:pStyle w:val="CommentText"/>
      </w:pPr>
      <w:r>
        <w:rPr>
          <w:rStyle w:val="CommentReference"/>
        </w:rPr>
        <w:annotationRef/>
      </w:r>
      <w:r>
        <w:t>İngilizce tezlerde “</w:t>
      </w:r>
      <w:r w:rsidRPr="00816809">
        <w:rPr>
          <w:b/>
        </w:rPr>
        <w:t>in press</w:t>
      </w:r>
      <w:r>
        <w:rPr>
          <w:b/>
        </w:rPr>
        <w:t>”</w:t>
      </w:r>
      <w:r>
        <w:t xml:space="preserve"> yazılır.</w:t>
      </w:r>
    </w:p>
  </w:comment>
  <w:comment w:id="160" w:author="İTÜ" w:date="2015-10-27T15:48:00Z" w:initials="itü">
    <w:p w14:paraId="6AD749F2" w14:textId="50C7E408" w:rsidR="00065048" w:rsidRDefault="00065048">
      <w:pPr>
        <w:pStyle w:val="CommentText"/>
      </w:pPr>
      <w:r>
        <w:rPr>
          <w:rStyle w:val="CommentReference"/>
        </w:rPr>
        <w:annotationRef/>
      </w:r>
      <w:r>
        <w:t>İngilizce tezlerde “chapter” ifadesinde kısaltma yapılmaz.</w:t>
      </w:r>
    </w:p>
  </w:comment>
  <w:comment w:id="161" w:author="İTÜ" w:date="2015-10-27T15:48:00Z" w:initials="itü">
    <w:p w14:paraId="47A9455D" w14:textId="14507974" w:rsidR="00065048" w:rsidRDefault="00065048">
      <w:pPr>
        <w:pStyle w:val="CommentText"/>
      </w:pPr>
      <w:r>
        <w:rPr>
          <w:rStyle w:val="CommentReference"/>
        </w:rPr>
        <w:annotationRef/>
      </w:r>
      <w:r>
        <w:t>İngilizce tezlerde “</w:t>
      </w:r>
      <w:r w:rsidRPr="00816809">
        <w:rPr>
          <w:b/>
        </w:rPr>
        <w:t>Chapter</w:t>
      </w:r>
      <w:r>
        <w:rPr>
          <w:b/>
        </w:rPr>
        <w:t>”</w:t>
      </w:r>
      <w:r>
        <w:t xml:space="preserve"> yazılır.</w:t>
      </w:r>
    </w:p>
  </w:comment>
  <w:comment w:id="168" w:author="İTÜ" w:date="2015-10-27T15:48:00Z" w:initials="itü">
    <w:p w14:paraId="6E5024B0" w14:textId="6D8D0467" w:rsidR="00065048" w:rsidRDefault="00065048">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69" w:author="İTÜ" w:date="2015-10-27T15:48:00Z" w:initials="itü">
    <w:p w14:paraId="55EEE03F" w14:textId="6CD0A262" w:rsidR="00065048" w:rsidRDefault="00065048">
      <w:pPr>
        <w:pStyle w:val="CommentText"/>
      </w:pPr>
      <w:r>
        <w:rPr>
          <w:rStyle w:val="CommentReference"/>
        </w:rPr>
        <w:annotationRef/>
      </w:r>
      <w:r>
        <w:t xml:space="preserve">Birden fazla sayfa kaynak olarak gösterilecekse </w:t>
      </w:r>
      <w:r w:rsidRPr="00816809">
        <w:rPr>
          <w:b/>
        </w:rPr>
        <w:t>“ss”</w:t>
      </w:r>
      <w:r>
        <w:t xml:space="preserve"> yazılır.</w:t>
      </w:r>
    </w:p>
  </w:comment>
  <w:comment w:id="172" w:author="İTÜ" w:date="2015-10-27T15:48:00Z" w:initials="z">
    <w:p w14:paraId="58B90D61" w14:textId="77777777" w:rsidR="00065048" w:rsidRDefault="00065048">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73" w:author="İTÜ" w:date="2015-10-27T15:48:00Z" w:initials="z">
    <w:p w14:paraId="4E43261E" w14:textId="77777777" w:rsidR="00065048" w:rsidRDefault="00065048">
      <w:pPr>
        <w:pStyle w:val="CommentText"/>
      </w:pPr>
      <w:r>
        <w:rPr>
          <w:rStyle w:val="CommentReference"/>
        </w:rPr>
        <w:annotationRef/>
      </w:r>
      <w:r>
        <w:t xml:space="preserve">Dipnot, ilgili </w:t>
      </w:r>
      <w:r w:rsidRPr="00387D00">
        <w:t>sayfanın altına metinden 2 karakter küçük yazı ile yazılmalıdır.</w:t>
      </w:r>
    </w:p>
  </w:comment>
  <w:comment w:id="219" w:author="İTÜ" w:date="2015-10-27T15:48:00Z" w:initials="z">
    <w:p w14:paraId="011A2B9D" w14:textId="77777777" w:rsidR="00065048" w:rsidRPr="00DD337D" w:rsidRDefault="00065048"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065048" w:rsidRDefault="00065048" w:rsidP="002B7438">
      <w:pPr>
        <w:pStyle w:val="CommentText"/>
      </w:pPr>
      <w:r w:rsidRPr="00065048">
        <w:rPr>
          <w:lang w:val="es-ES"/>
        </w:rPr>
        <w:t>Bu bölüm 1 satır aralıklı olarak yazılır.</w:t>
      </w:r>
    </w:p>
  </w:comment>
  <w:comment w:id="220" w:author="İTÜ" w:date="2015-10-27T15:48:00Z" w:initials="z">
    <w:p w14:paraId="19DA632A" w14:textId="77777777" w:rsidR="00065048" w:rsidRPr="00065048" w:rsidRDefault="00065048" w:rsidP="00CE696E">
      <w:r>
        <w:rPr>
          <w:rStyle w:val="CommentReference"/>
        </w:rPr>
        <w:annotationRef/>
      </w:r>
      <w:r w:rsidRPr="00065048">
        <w:t>Numaralı gösterim, metin içindeki kullanıldığı sıra esas alınır.</w:t>
      </w:r>
    </w:p>
  </w:comment>
  <w:comment w:id="221" w:author="N O T" w:date="2015-10-27T15:48:00Z" w:initials="NOT">
    <w:p w14:paraId="2AF27533" w14:textId="77777777" w:rsidR="00065048" w:rsidRDefault="00065048" w:rsidP="0072690D">
      <w:pPr>
        <w:pStyle w:val="CommentText"/>
      </w:pPr>
      <w:r>
        <w:rPr>
          <w:rStyle w:val="CommentReference"/>
        </w:rPr>
        <w:annotationRef/>
      </w:r>
      <w:r>
        <w:t>BİLDİRİ (Konferans - basılı)</w:t>
      </w:r>
    </w:p>
  </w:comment>
  <w:comment w:id="222" w:author="İTÜ" w:date="2015-10-27T15:48:00Z" w:initials="itü">
    <w:p w14:paraId="3769498B" w14:textId="7C9731F4" w:rsidR="00065048" w:rsidRDefault="00065048">
      <w:pPr>
        <w:pStyle w:val="CommentText"/>
      </w:pPr>
      <w:r>
        <w:rPr>
          <w:rStyle w:val="CommentReference"/>
        </w:rPr>
        <w:annotationRef/>
      </w:r>
      <w:r>
        <w:t>Kaynaklar iki yana yaslı yazılır.</w:t>
      </w:r>
    </w:p>
  </w:comment>
  <w:comment w:id="223" w:author="N O T" w:date="2015-10-27T15:48:00Z" w:initials="NOT">
    <w:p w14:paraId="3286E42B" w14:textId="77777777" w:rsidR="00065048" w:rsidRDefault="00065048" w:rsidP="0072690D">
      <w:pPr>
        <w:pStyle w:val="CommentText"/>
      </w:pPr>
      <w:r>
        <w:rPr>
          <w:rStyle w:val="CommentReference"/>
        </w:rPr>
        <w:annotationRef/>
      </w:r>
      <w:r>
        <w:t>MAKALE</w:t>
      </w:r>
    </w:p>
  </w:comment>
  <w:comment w:id="224" w:author="N O T" w:date="2015-10-27T15:48:00Z" w:initials="NOT">
    <w:p w14:paraId="7BEC19C3" w14:textId="77777777" w:rsidR="00065048" w:rsidRDefault="00065048" w:rsidP="0072690D">
      <w:pPr>
        <w:pStyle w:val="CommentText"/>
      </w:pPr>
      <w:r>
        <w:rPr>
          <w:rStyle w:val="CommentReference"/>
        </w:rPr>
        <w:annotationRef/>
      </w:r>
      <w:r>
        <w:t>BİLDİRİ (Basılmamış)</w:t>
      </w:r>
    </w:p>
  </w:comment>
  <w:comment w:id="225" w:author="N O T" w:date="2015-10-27T15:48:00Z" w:initials="NOT">
    <w:p w14:paraId="2BA54D5F" w14:textId="77777777" w:rsidR="00065048" w:rsidRDefault="00065048" w:rsidP="0072690D">
      <w:pPr>
        <w:pStyle w:val="CommentText"/>
      </w:pPr>
      <w:r>
        <w:rPr>
          <w:rStyle w:val="CommentReference"/>
        </w:rPr>
        <w:annotationRef/>
      </w:r>
      <w:r>
        <w:t>SÖZLÜK</w:t>
      </w:r>
    </w:p>
  </w:comment>
  <w:comment w:id="226" w:author="N O T" w:date="2015-10-27T15:48:00Z" w:initials="NOT">
    <w:p w14:paraId="7F95EEFA" w14:textId="77777777" w:rsidR="00065048" w:rsidRDefault="00065048" w:rsidP="0072690D">
      <w:pPr>
        <w:pStyle w:val="CommentText"/>
      </w:pPr>
      <w:r>
        <w:rPr>
          <w:rStyle w:val="CommentReference"/>
        </w:rPr>
        <w:annotationRef/>
      </w:r>
      <w:r>
        <w:t>TEZ</w:t>
      </w:r>
    </w:p>
  </w:comment>
  <w:comment w:id="227" w:author="N O T" w:date="2015-10-27T15:48:00Z" w:initials="NOT">
    <w:p w14:paraId="35FDF93D" w14:textId="77777777" w:rsidR="00065048" w:rsidRDefault="00065048" w:rsidP="0072690D">
      <w:pPr>
        <w:pStyle w:val="CommentText"/>
      </w:pPr>
      <w:r>
        <w:rPr>
          <w:rStyle w:val="CommentReference"/>
        </w:rPr>
        <w:annotationRef/>
      </w:r>
      <w:r>
        <w:t>BİLDİRİ (Basılmamış)</w:t>
      </w:r>
    </w:p>
  </w:comment>
  <w:comment w:id="228" w:author="N O T" w:date="2015-10-27T15:48:00Z" w:initials="NOT">
    <w:p w14:paraId="6B4F5BEB" w14:textId="77777777" w:rsidR="00065048" w:rsidRDefault="00065048" w:rsidP="0072690D">
      <w:pPr>
        <w:pStyle w:val="CommentText"/>
      </w:pPr>
      <w:r>
        <w:rPr>
          <w:rStyle w:val="CommentReference"/>
        </w:rPr>
        <w:annotationRef/>
      </w:r>
      <w:r>
        <w:t>STANDART (Kitap)</w:t>
      </w:r>
    </w:p>
  </w:comment>
  <w:comment w:id="229" w:author="N O T" w:date="2015-10-27T15:48:00Z" w:initials="NOT">
    <w:p w14:paraId="5E864081" w14:textId="77777777" w:rsidR="00065048" w:rsidRDefault="00065048" w:rsidP="0072690D">
      <w:pPr>
        <w:pStyle w:val="CommentText"/>
      </w:pPr>
      <w:r>
        <w:rPr>
          <w:rStyle w:val="CommentReference"/>
        </w:rPr>
        <w:annotationRef/>
      </w:r>
      <w:r>
        <w:t>STANDART</w:t>
      </w:r>
    </w:p>
  </w:comment>
  <w:comment w:id="230" w:author="N O T" w:date="2015-10-27T15:48:00Z" w:initials="NOT">
    <w:p w14:paraId="5F6571B3" w14:textId="77777777" w:rsidR="00065048" w:rsidRDefault="00065048" w:rsidP="0072690D">
      <w:pPr>
        <w:pStyle w:val="CommentText"/>
      </w:pPr>
      <w:r>
        <w:rPr>
          <w:rStyle w:val="CommentReference"/>
        </w:rPr>
        <w:annotationRef/>
      </w:r>
      <w:r>
        <w:t>MÜZİK YAPITI</w:t>
      </w:r>
    </w:p>
  </w:comment>
  <w:comment w:id="231" w:author="N O T" w:date="2015-10-27T15:48:00Z" w:initials="NOT">
    <w:p w14:paraId="51C7BBE3" w14:textId="77777777" w:rsidR="00065048" w:rsidRDefault="00065048" w:rsidP="0072690D">
      <w:pPr>
        <w:pStyle w:val="CommentText"/>
      </w:pPr>
      <w:r>
        <w:rPr>
          <w:rStyle w:val="CommentReference"/>
        </w:rPr>
        <w:annotationRef/>
      </w:r>
      <w:r>
        <w:t>ANSİKLOPEDİ MADDESİ (İnternet)</w:t>
      </w:r>
    </w:p>
  </w:comment>
  <w:comment w:id="232" w:author="N O T" w:date="2015-10-27T15:48:00Z" w:initials="NOT">
    <w:p w14:paraId="767FE7D3" w14:textId="77777777" w:rsidR="00065048" w:rsidRDefault="00065048" w:rsidP="0072690D">
      <w:pPr>
        <w:pStyle w:val="CommentText"/>
      </w:pPr>
      <w:r>
        <w:rPr>
          <w:rStyle w:val="CommentReference"/>
        </w:rPr>
        <w:annotationRef/>
      </w:r>
      <w:r>
        <w:t>İNTERNET KAYNAĞI (Anonim)</w:t>
      </w:r>
    </w:p>
  </w:comment>
  <w:comment w:id="233" w:author="N O T" w:date="2015-10-27T15:48:00Z" w:initials="NOT">
    <w:p w14:paraId="23ED8D3A" w14:textId="77777777" w:rsidR="00065048" w:rsidRDefault="00065048" w:rsidP="0072690D">
      <w:pPr>
        <w:pStyle w:val="CommentText"/>
      </w:pPr>
      <w:r>
        <w:rPr>
          <w:rStyle w:val="CommentReference"/>
        </w:rPr>
        <w:annotationRef/>
      </w:r>
      <w:r>
        <w:t>KİTAP</w:t>
      </w:r>
    </w:p>
  </w:comment>
  <w:comment w:id="234" w:author="N O T" w:date="2015-10-27T15:48:00Z" w:initials="NOT">
    <w:p w14:paraId="6B4FC269" w14:textId="77777777" w:rsidR="00065048" w:rsidRDefault="00065048" w:rsidP="0072690D">
      <w:pPr>
        <w:pStyle w:val="CommentText"/>
      </w:pPr>
      <w:r>
        <w:rPr>
          <w:rStyle w:val="CommentReference"/>
        </w:rPr>
        <w:annotationRef/>
      </w:r>
      <w:r>
        <w:t>MAKALE (Çok yazarlı)</w:t>
      </w:r>
    </w:p>
  </w:comment>
  <w:comment w:id="235" w:author="N O T" w:date="2015-10-27T15:48:00Z" w:initials="NOT">
    <w:p w14:paraId="6DE215E7" w14:textId="77777777" w:rsidR="00065048" w:rsidRDefault="00065048" w:rsidP="0072690D">
      <w:pPr>
        <w:pStyle w:val="CommentText"/>
      </w:pPr>
      <w:r>
        <w:rPr>
          <w:rStyle w:val="CommentReference"/>
        </w:rPr>
        <w:annotationRef/>
      </w:r>
      <w:r>
        <w:t>RAPOR</w:t>
      </w:r>
    </w:p>
  </w:comment>
  <w:comment w:id="236" w:author="N O T" w:date="2015-10-27T15:48:00Z" w:initials="NOT">
    <w:p w14:paraId="156F1E28" w14:textId="77777777" w:rsidR="00065048" w:rsidRDefault="00065048" w:rsidP="0072690D">
      <w:pPr>
        <w:pStyle w:val="CommentText"/>
      </w:pPr>
      <w:r>
        <w:rPr>
          <w:rStyle w:val="CommentReference"/>
        </w:rPr>
        <w:annotationRef/>
      </w:r>
      <w:r>
        <w:t>MAKALE</w:t>
      </w:r>
    </w:p>
  </w:comment>
  <w:comment w:id="237" w:author="N O T" w:date="2015-10-27T15:48:00Z" w:initials="NOT">
    <w:p w14:paraId="62E492E9" w14:textId="77777777" w:rsidR="00065048" w:rsidRDefault="00065048" w:rsidP="0072690D">
      <w:pPr>
        <w:pStyle w:val="CommentText"/>
      </w:pPr>
      <w:r>
        <w:rPr>
          <w:rStyle w:val="CommentReference"/>
        </w:rPr>
        <w:annotationRef/>
      </w:r>
      <w:r>
        <w:t>KİTAPTAN BÖLÜM (Çok ciltli – İnternet)</w:t>
      </w:r>
    </w:p>
  </w:comment>
  <w:comment w:id="238" w:author="N O T" w:date="2015-10-27T15:48:00Z" w:initials="NOT">
    <w:p w14:paraId="75E4DF31" w14:textId="77777777" w:rsidR="00065048" w:rsidRDefault="00065048" w:rsidP="0072690D">
      <w:pPr>
        <w:pStyle w:val="CommentText"/>
      </w:pPr>
      <w:r>
        <w:rPr>
          <w:rStyle w:val="CommentReference"/>
        </w:rPr>
        <w:annotationRef/>
      </w:r>
      <w:r>
        <w:t>KİTAPTAN BÖLÜM (Çok ciltli - basılı)</w:t>
      </w:r>
    </w:p>
  </w:comment>
  <w:comment w:id="239" w:author="N O T" w:date="2015-10-27T15:48:00Z" w:initials="NOT">
    <w:p w14:paraId="68533FE0" w14:textId="77777777" w:rsidR="00065048" w:rsidRDefault="00065048" w:rsidP="0072690D">
      <w:pPr>
        <w:pStyle w:val="CommentText"/>
      </w:pPr>
      <w:r>
        <w:rPr>
          <w:rStyle w:val="CommentReference"/>
        </w:rPr>
        <w:annotationRef/>
      </w:r>
      <w:r>
        <w:t>POWERPOINT SUNUM (İnternet)</w:t>
      </w:r>
    </w:p>
  </w:comment>
  <w:comment w:id="240" w:author="N O T" w:date="2015-10-27T15:48:00Z" w:initials="NOT">
    <w:p w14:paraId="5CC675ED" w14:textId="77777777" w:rsidR="00065048" w:rsidRDefault="00065048" w:rsidP="0072690D">
      <w:pPr>
        <w:pStyle w:val="CommentText"/>
      </w:pPr>
      <w:r>
        <w:rPr>
          <w:rStyle w:val="CommentReference"/>
        </w:rPr>
        <w:annotationRef/>
      </w:r>
      <w:r>
        <w:t>BİLGİSAYAR YAZILIMI</w:t>
      </w:r>
    </w:p>
  </w:comment>
  <w:comment w:id="241" w:author="N O T" w:date="2015-10-27T15:48:00Z" w:initials="NOT">
    <w:p w14:paraId="44A6E11C" w14:textId="77777777" w:rsidR="00065048" w:rsidRDefault="00065048" w:rsidP="0072690D">
      <w:pPr>
        <w:pStyle w:val="CommentText"/>
      </w:pPr>
      <w:r>
        <w:rPr>
          <w:rStyle w:val="CommentReference"/>
        </w:rPr>
        <w:annotationRef/>
      </w:r>
      <w:r>
        <w:t>BİLDİRİ (Basılı)</w:t>
      </w:r>
    </w:p>
  </w:comment>
  <w:comment w:id="242" w:author="N O T" w:date="2015-10-27T15:48:00Z" w:initials="NOT">
    <w:p w14:paraId="5116CB1C" w14:textId="77777777" w:rsidR="00065048" w:rsidRDefault="00065048" w:rsidP="0072690D">
      <w:pPr>
        <w:pStyle w:val="CommentText"/>
      </w:pPr>
      <w:r>
        <w:rPr>
          <w:rStyle w:val="CommentReference"/>
        </w:rPr>
        <w:annotationRef/>
      </w:r>
      <w:r>
        <w:t>RAPOR</w:t>
      </w:r>
    </w:p>
  </w:comment>
  <w:comment w:id="243" w:author="N O T" w:date="2015-10-27T15:48:00Z" w:initials="NOT">
    <w:p w14:paraId="727AC623" w14:textId="77777777" w:rsidR="00065048" w:rsidRDefault="00065048" w:rsidP="0072690D">
      <w:pPr>
        <w:pStyle w:val="CommentText"/>
      </w:pPr>
      <w:r>
        <w:rPr>
          <w:rStyle w:val="CommentReference"/>
        </w:rPr>
        <w:annotationRef/>
      </w:r>
      <w:r>
        <w:t>MAKALE (İnternetten alınmış, tarihi belli olmayan)</w:t>
      </w:r>
    </w:p>
  </w:comment>
  <w:comment w:id="244" w:author="N O T" w:date="2015-10-27T15:48:00Z" w:initials="NOT">
    <w:p w14:paraId="6B102C2A" w14:textId="77777777" w:rsidR="00065048" w:rsidRDefault="00065048" w:rsidP="0072690D">
      <w:pPr>
        <w:pStyle w:val="CommentText"/>
      </w:pPr>
      <w:r>
        <w:rPr>
          <w:rStyle w:val="CommentReference"/>
        </w:rPr>
        <w:annotationRef/>
      </w:r>
      <w:r>
        <w:t>MÜZİK KAYDI</w:t>
      </w:r>
    </w:p>
  </w:comment>
  <w:comment w:id="245" w:author="N O T" w:date="2015-10-27T15:48:00Z" w:initials="NOT">
    <w:p w14:paraId="667B4669" w14:textId="77777777" w:rsidR="00065048" w:rsidRDefault="00065048" w:rsidP="0072690D">
      <w:pPr>
        <w:pStyle w:val="CommentText"/>
      </w:pPr>
      <w:r>
        <w:rPr>
          <w:rStyle w:val="CommentReference"/>
        </w:rPr>
        <w:annotationRef/>
      </w:r>
      <w:r>
        <w:t>BİLGİSAYAR YAZILIMI (İnternetten indirilmiş)</w:t>
      </w:r>
    </w:p>
  </w:comment>
  <w:comment w:id="246" w:author="N O T" w:date="2015-10-27T15:48:00Z" w:initials="NOT">
    <w:p w14:paraId="22490D6D" w14:textId="77777777" w:rsidR="00065048" w:rsidRDefault="00065048" w:rsidP="0072690D">
      <w:pPr>
        <w:pStyle w:val="CommentText"/>
      </w:pPr>
      <w:r>
        <w:rPr>
          <w:rStyle w:val="CommentReference"/>
        </w:rPr>
        <w:annotationRef/>
      </w:r>
      <w:r>
        <w:t>ANSİKLOPEDİ (İnternet)</w:t>
      </w:r>
    </w:p>
  </w:comment>
  <w:comment w:id="247" w:author="N O T" w:date="2015-10-27T15:48:00Z" w:initials="NOT">
    <w:p w14:paraId="6794DBEC" w14:textId="77777777" w:rsidR="00065048" w:rsidRDefault="00065048" w:rsidP="0072690D">
      <w:pPr>
        <w:pStyle w:val="CommentText"/>
      </w:pPr>
      <w:r>
        <w:rPr>
          <w:rStyle w:val="CommentReference"/>
        </w:rPr>
        <w:annotationRef/>
      </w:r>
      <w:r>
        <w:t>TEZ (İnternet)</w:t>
      </w:r>
    </w:p>
  </w:comment>
  <w:comment w:id="248" w:author="N O T" w:date="2015-10-27T15:48:00Z" w:initials="NOT">
    <w:p w14:paraId="54C5D7F5" w14:textId="77777777" w:rsidR="00065048" w:rsidRDefault="00065048" w:rsidP="0072690D">
      <w:pPr>
        <w:pStyle w:val="CommentText"/>
      </w:pPr>
      <w:r>
        <w:rPr>
          <w:rStyle w:val="CommentReference"/>
        </w:rPr>
        <w:annotationRef/>
      </w:r>
      <w:r>
        <w:t>TEZ (Veri tabanından alınmış)</w:t>
      </w:r>
    </w:p>
  </w:comment>
  <w:comment w:id="249" w:author="N O T" w:date="2015-10-27T15:48:00Z" w:initials="NOT">
    <w:p w14:paraId="44FAA912" w14:textId="77777777" w:rsidR="00065048" w:rsidRDefault="00065048" w:rsidP="0072690D">
      <w:pPr>
        <w:pStyle w:val="CommentText"/>
      </w:pPr>
      <w:r>
        <w:rPr>
          <w:rStyle w:val="CommentReference"/>
        </w:rPr>
        <w:annotationRef/>
      </w:r>
      <w:r>
        <w:t>KİTAP (Çeviri)</w:t>
      </w:r>
    </w:p>
  </w:comment>
  <w:comment w:id="250" w:author="N O T" w:date="2015-10-27T15:48:00Z" w:initials="NOT">
    <w:p w14:paraId="5F34F3ED" w14:textId="77777777" w:rsidR="00065048" w:rsidRDefault="00065048" w:rsidP="0072690D">
      <w:pPr>
        <w:pStyle w:val="CommentText"/>
      </w:pPr>
      <w:r>
        <w:rPr>
          <w:rStyle w:val="CommentReference"/>
        </w:rPr>
        <w:annotationRef/>
      </w:r>
      <w:r>
        <w:t>TEZ</w:t>
      </w:r>
    </w:p>
  </w:comment>
  <w:comment w:id="251" w:author="N O T" w:date="2015-10-27T15:48:00Z" w:initials="NOT">
    <w:p w14:paraId="0D7EA384" w14:textId="77777777" w:rsidR="00065048" w:rsidRDefault="00065048" w:rsidP="0072690D">
      <w:pPr>
        <w:pStyle w:val="CommentText"/>
      </w:pPr>
      <w:r>
        <w:rPr>
          <w:rStyle w:val="CommentReference"/>
        </w:rPr>
        <w:annotationRef/>
      </w:r>
      <w:r>
        <w:t>SÖZLÜK (Madde - İnternet)</w:t>
      </w:r>
    </w:p>
  </w:comment>
  <w:comment w:id="252" w:author="N O T" w:date="2015-10-27T15:48:00Z" w:initials="NOT">
    <w:p w14:paraId="4E53BF51" w14:textId="77777777" w:rsidR="00065048" w:rsidRDefault="00065048" w:rsidP="0072690D">
      <w:pPr>
        <w:pStyle w:val="CommentText"/>
      </w:pPr>
      <w:r>
        <w:rPr>
          <w:rStyle w:val="CommentReference"/>
        </w:rPr>
        <w:annotationRef/>
      </w:r>
      <w:r>
        <w:t>GAZETE (İnternet)</w:t>
      </w:r>
    </w:p>
  </w:comment>
  <w:comment w:id="253" w:author="N O T" w:date="2015-10-27T15:48:00Z" w:initials="NOT">
    <w:p w14:paraId="7DDF6163" w14:textId="77777777" w:rsidR="00065048" w:rsidRDefault="00065048" w:rsidP="0072690D">
      <w:pPr>
        <w:pStyle w:val="CommentText"/>
      </w:pPr>
      <w:r>
        <w:rPr>
          <w:rStyle w:val="CommentReference"/>
        </w:rPr>
        <w:annotationRef/>
      </w:r>
      <w:r>
        <w:t>GAZETE MAKALESİ (İnternet)</w:t>
      </w:r>
    </w:p>
  </w:comment>
  <w:comment w:id="254" w:author="N O T" w:date="2015-10-27T15:48:00Z" w:initials="NOT">
    <w:p w14:paraId="7DA8006F" w14:textId="77777777" w:rsidR="00065048" w:rsidRDefault="00065048" w:rsidP="0072690D">
      <w:pPr>
        <w:pStyle w:val="CommentText"/>
      </w:pPr>
      <w:r>
        <w:rPr>
          <w:rStyle w:val="CommentReference"/>
        </w:rPr>
        <w:annotationRef/>
      </w:r>
      <w:r>
        <w:t>YASA-YÖNETMELİK</w:t>
      </w:r>
    </w:p>
    <w:p w14:paraId="31258AB3" w14:textId="77777777" w:rsidR="00065048" w:rsidRDefault="00065048" w:rsidP="0072690D">
      <w:pPr>
        <w:pStyle w:val="CommentText"/>
      </w:pPr>
    </w:p>
  </w:comment>
  <w:comment w:id="255" w:author="N O T" w:date="2015-10-27T15:48:00Z" w:initials="NOT">
    <w:p w14:paraId="0846CFEB" w14:textId="77777777" w:rsidR="00065048" w:rsidRDefault="00065048" w:rsidP="0072690D">
      <w:pPr>
        <w:pStyle w:val="CommentText"/>
      </w:pPr>
      <w:r>
        <w:rPr>
          <w:rStyle w:val="CommentReference"/>
        </w:rPr>
        <w:annotationRef/>
      </w:r>
      <w:r>
        <w:t>KİŞİSEL GÖRÜŞME</w:t>
      </w:r>
    </w:p>
  </w:comment>
  <w:comment w:id="256" w:author="N O T" w:date="2015-10-27T15:48:00Z" w:initials="NOT">
    <w:p w14:paraId="1FA32A83" w14:textId="77777777" w:rsidR="00065048" w:rsidRDefault="00065048" w:rsidP="0072690D">
      <w:pPr>
        <w:pStyle w:val="CommentText"/>
      </w:pPr>
      <w:r>
        <w:rPr>
          <w:rStyle w:val="CommentReference"/>
        </w:rPr>
        <w:annotationRef/>
      </w:r>
      <w:r>
        <w:t>KİTAP (Basılı bir kitabın elektronik versiyonu)</w:t>
      </w:r>
    </w:p>
  </w:comment>
  <w:comment w:id="257" w:author="N O T" w:date="2015-10-27T15:48:00Z" w:initials="NOT">
    <w:p w14:paraId="51A2A9A6" w14:textId="77777777" w:rsidR="00065048" w:rsidRDefault="00065048" w:rsidP="0072690D">
      <w:pPr>
        <w:pStyle w:val="CommentText"/>
      </w:pPr>
      <w:r>
        <w:rPr>
          <w:rStyle w:val="CommentReference"/>
        </w:rPr>
        <w:annotationRef/>
      </w:r>
      <w:r>
        <w:t>PATENT</w:t>
      </w:r>
    </w:p>
  </w:comment>
  <w:comment w:id="258" w:author="N O T" w:date="2015-10-27T15:48:00Z" w:initials="NOT">
    <w:p w14:paraId="685318C6" w14:textId="77777777" w:rsidR="00065048" w:rsidRDefault="00065048" w:rsidP="0072690D">
      <w:pPr>
        <w:pStyle w:val="CommentText"/>
      </w:pPr>
      <w:r>
        <w:rPr>
          <w:rStyle w:val="CommentReference"/>
        </w:rPr>
        <w:annotationRef/>
      </w:r>
      <w:r>
        <w:t>PATENT (Veri tabanından alınmış)</w:t>
      </w:r>
    </w:p>
  </w:comment>
  <w:comment w:id="259" w:author="N O T" w:date="2015-10-27T15:48:00Z" w:initials="NOT">
    <w:p w14:paraId="56EA4B1B" w14:textId="77777777" w:rsidR="00065048" w:rsidRDefault="00065048"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0" w:author="N O T" w:date="2015-10-27T15:48:00Z" w:initials="NOT">
    <w:p w14:paraId="75502937" w14:textId="77777777" w:rsidR="00065048" w:rsidRDefault="00065048" w:rsidP="0072690D">
      <w:pPr>
        <w:pStyle w:val="CommentText"/>
      </w:pPr>
      <w:r>
        <w:rPr>
          <w:rStyle w:val="CommentReference"/>
        </w:rPr>
        <w:annotationRef/>
      </w:r>
      <w:r>
        <w:t>SÖZLÜK (Madde)</w:t>
      </w:r>
    </w:p>
  </w:comment>
  <w:comment w:id="261" w:author="N O T" w:date="2015-10-27T15:48:00Z" w:initials="NOT">
    <w:p w14:paraId="1F4A1E17" w14:textId="77777777" w:rsidR="00065048" w:rsidRDefault="00065048" w:rsidP="0072690D">
      <w:pPr>
        <w:pStyle w:val="CommentText"/>
      </w:pPr>
      <w:r>
        <w:rPr>
          <w:rStyle w:val="CommentReference"/>
        </w:rPr>
        <w:annotationRef/>
      </w:r>
      <w:r>
        <w:t>WEB SAYFASI (Yazarı belli olmayan)</w:t>
      </w:r>
    </w:p>
  </w:comment>
  <w:comment w:id="262" w:author="N O T" w:date="2015-10-27T15:48:00Z" w:initials="NOT">
    <w:p w14:paraId="79711C9D" w14:textId="77777777" w:rsidR="00065048" w:rsidRDefault="00065048" w:rsidP="0072690D">
      <w:pPr>
        <w:pStyle w:val="CommentText"/>
      </w:pPr>
      <w:r>
        <w:rPr>
          <w:rStyle w:val="CommentReference"/>
        </w:rPr>
        <w:annotationRef/>
      </w:r>
      <w:r>
        <w:t>FİLM (DVD)</w:t>
      </w:r>
    </w:p>
    <w:p w14:paraId="03639F16" w14:textId="77777777" w:rsidR="00065048" w:rsidRDefault="00065048" w:rsidP="0072690D">
      <w:pPr>
        <w:pStyle w:val="CommentText"/>
      </w:pPr>
    </w:p>
  </w:comment>
  <w:comment w:id="263" w:author="N O T" w:date="2015-10-27T15:48:00Z" w:initials="NOT">
    <w:p w14:paraId="1FDABFC6" w14:textId="77777777" w:rsidR="00065048" w:rsidRDefault="00065048" w:rsidP="0072690D">
      <w:pPr>
        <w:pStyle w:val="CommentText"/>
      </w:pPr>
      <w:r>
        <w:rPr>
          <w:rStyle w:val="CommentReference"/>
        </w:rPr>
        <w:annotationRef/>
      </w:r>
      <w:r>
        <w:t>FİLM</w:t>
      </w:r>
    </w:p>
  </w:comment>
  <w:comment w:id="264" w:author="N O T" w:date="2015-10-27T15:48:00Z" w:initials="NOT">
    <w:p w14:paraId="25FBCBEC" w14:textId="77777777" w:rsidR="00065048" w:rsidRDefault="00065048" w:rsidP="0072690D">
      <w:pPr>
        <w:pStyle w:val="CommentText"/>
      </w:pPr>
      <w:r>
        <w:rPr>
          <w:rStyle w:val="CommentReference"/>
        </w:rPr>
        <w:annotationRef/>
      </w:r>
      <w:r>
        <w:t>MAKALE (İnternet)</w:t>
      </w:r>
    </w:p>
  </w:comment>
  <w:comment w:id="266" w:author="İTÜ" w:date="2015-10-27T15:48:00Z" w:initials="z">
    <w:p w14:paraId="47CAF107" w14:textId="77777777" w:rsidR="00065048" w:rsidRDefault="00065048" w:rsidP="002B7438">
      <w:r>
        <w:rPr>
          <w:rStyle w:val="CommentReference"/>
        </w:rPr>
        <w:annotationRef/>
      </w:r>
      <w:r>
        <w:t>Tarih yok</w:t>
      </w:r>
    </w:p>
  </w:comment>
  <w:comment w:id="265" w:author="N O T" w:date="2015-10-27T15:48:00Z" w:initials="NOT">
    <w:p w14:paraId="4F8D80A5" w14:textId="77777777" w:rsidR="00065048" w:rsidRDefault="00065048" w:rsidP="0072690D">
      <w:pPr>
        <w:pStyle w:val="CommentText"/>
      </w:pPr>
      <w:r>
        <w:rPr>
          <w:rStyle w:val="CommentReference"/>
        </w:rPr>
        <w:annotationRef/>
      </w:r>
      <w:r>
        <w:t>MAKALE (İnternet – yayın tarihi ve alındığı sitenin adı belli olmayan)</w:t>
      </w:r>
    </w:p>
  </w:comment>
  <w:comment w:id="267" w:author="N O T" w:date="2015-10-27T15:48:00Z" w:initials="NOT">
    <w:p w14:paraId="028D1163" w14:textId="77777777" w:rsidR="00065048" w:rsidRDefault="00065048" w:rsidP="0072690D">
      <w:pPr>
        <w:pStyle w:val="CommentText"/>
      </w:pPr>
      <w:r>
        <w:rPr>
          <w:rStyle w:val="CommentReference"/>
        </w:rPr>
        <w:annotationRef/>
      </w:r>
      <w:r>
        <w:t>ANSİKLOPEDİ (İnternet)</w:t>
      </w:r>
    </w:p>
  </w:comment>
  <w:comment w:id="268" w:author="N O T" w:date="2015-10-27T15:48:00Z" w:initials="NOT">
    <w:p w14:paraId="78E0B577" w14:textId="77777777" w:rsidR="00065048" w:rsidRDefault="00065048" w:rsidP="0072690D">
      <w:pPr>
        <w:pStyle w:val="CommentText"/>
      </w:pPr>
      <w:r>
        <w:rPr>
          <w:rStyle w:val="CommentReference"/>
        </w:rPr>
        <w:annotationRef/>
      </w:r>
      <w:r>
        <w:t>GAZETE HABERİ (Yazarsız)</w:t>
      </w:r>
    </w:p>
  </w:comment>
  <w:comment w:id="269" w:author="İTÜ" w:date="2015-10-27T15:48:00Z" w:initials="z">
    <w:p w14:paraId="5F9E8068" w14:textId="77777777" w:rsidR="00065048" w:rsidRDefault="00065048">
      <w:pPr>
        <w:pStyle w:val="CommentText"/>
      </w:pPr>
      <w:r>
        <w:rPr>
          <w:rStyle w:val="CommentReference"/>
        </w:rPr>
        <w:annotationRef/>
      </w:r>
      <w:r w:rsidRPr="00A95517">
        <w:t>İnternet kaynakları en sonda verilir.</w:t>
      </w:r>
    </w:p>
  </w:comment>
  <w:comment w:id="270" w:author="İTÜ" w:date="2015-10-27T15:48:00Z" w:initials="z">
    <w:p w14:paraId="5EB0EF05" w14:textId="77777777" w:rsidR="00065048" w:rsidRDefault="00065048">
      <w:pPr>
        <w:pStyle w:val="CommentText"/>
      </w:pPr>
      <w:r>
        <w:rPr>
          <w:rStyle w:val="CommentReference"/>
        </w:rPr>
        <w:annotationRef/>
      </w:r>
      <w:r>
        <w:t>Yazar belirsiz ise tam link ve alındığı tarih verilmelidir.</w:t>
      </w:r>
    </w:p>
  </w:comment>
  <w:comment w:id="271" w:author="İTÜ" w:date="2015-10-27T15:48:00Z" w:initials="z">
    <w:p w14:paraId="44CE7978" w14:textId="77777777" w:rsidR="00065048" w:rsidRDefault="00065048">
      <w:pPr>
        <w:pStyle w:val="CommentText"/>
      </w:pPr>
      <w:r>
        <w:rPr>
          <w:rStyle w:val="CommentReference"/>
        </w:rPr>
        <w:annotationRef/>
      </w:r>
      <w:r>
        <w:t>Numaralı gösterimde internet kaynakları verildiği numara sırasına konulur.</w:t>
      </w:r>
    </w:p>
  </w:comment>
  <w:comment w:id="272" w:author="N O T" w:date="2015-10-27T15:48:00Z" w:initials="NOT">
    <w:p w14:paraId="4016C497" w14:textId="77777777" w:rsidR="00065048" w:rsidRDefault="00065048" w:rsidP="0072690D">
      <w:pPr>
        <w:pStyle w:val="CommentText"/>
      </w:pPr>
      <w:r>
        <w:rPr>
          <w:rStyle w:val="CommentReference"/>
        </w:rPr>
        <w:annotationRef/>
      </w:r>
      <w:r>
        <w:t>YASA - YÖNETMELİK</w:t>
      </w:r>
    </w:p>
  </w:comment>
  <w:comment w:id="273" w:author="İTÜ" w:date="2015-10-27T15:48:00Z" w:initials="z">
    <w:p w14:paraId="4480A015" w14:textId="77777777" w:rsidR="00065048" w:rsidRDefault="00065048">
      <w:pPr>
        <w:pStyle w:val="CommentText"/>
      </w:pPr>
      <w:r>
        <w:rPr>
          <w:rStyle w:val="CommentReference"/>
        </w:rPr>
        <w:annotationRef/>
      </w:r>
      <w:r w:rsidRPr="00065048">
        <w:t>Numaralı gösterim, metin içindeki kullanıldığı sıra esas alınır.</w:t>
      </w:r>
    </w:p>
  </w:comment>
  <w:comment w:id="274" w:author="İTÜ" w:date="2015-10-27T15:48:00Z" w:initials="z">
    <w:p w14:paraId="158A2D8F" w14:textId="77777777" w:rsidR="00065048" w:rsidRDefault="00065048" w:rsidP="004E6AAA">
      <w:pPr>
        <w:pStyle w:val="CommentText"/>
      </w:pPr>
      <w:r>
        <w:rPr>
          <w:rStyle w:val="CommentReference"/>
        </w:rPr>
        <w:annotationRef/>
      </w:r>
      <w:r>
        <w:t>Numaralı gösterimde internet kaynakları verildiği numara sırasına konulur.</w:t>
      </w:r>
    </w:p>
  </w:comment>
  <w:comment w:id="279" w:author="İTÜ" w:date="2015-10-27T15:48:00Z" w:initials="z">
    <w:p w14:paraId="710277F3" w14:textId="77777777" w:rsidR="00065048" w:rsidRDefault="00065048">
      <w:pPr>
        <w:pStyle w:val="CommentText"/>
      </w:pPr>
      <w:r>
        <w:rPr>
          <w:rStyle w:val="CommentReference"/>
        </w:rPr>
        <w:annotationRef/>
      </w:r>
      <w:r w:rsidRPr="00065048">
        <w:rPr>
          <w:lang w:val="de-DE"/>
        </w:rPr>
        <w:t>EK alt bölümlerinin isimleri EKLER ana başlığında listelenir. Fakat  tezin başındaki İçindekiler listesine yazılmaz.</w:t>
      </w:r>
    </w:p>
  </w:comment>
  <w:comment w:id="282" w:author="İTÜ" w:date="2015-10-27T15:48:00Z" w:initials="z">
    <w:p w14:paraId="06C09D8B" w14:textId="77777777" w:rsidR="00065048" w:rsidRDefault="00065048"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88" w:author="İTÜ" w:date="2016-02-26T15:52:00Z" w:initials="İTÜ">
    <w:p w14:paraId="14912CBC" w14:textId="2C848A36" w:rsidR="00065048" w:rsidRDefault="00065048"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32A03D06" w15:done="0"/>
  <w15:commentEx w15:paraId="75BBB500" w15:done="0"/>
  <w15:commentEx w15:paraId="3D1BB643" w15:done="0"/>
  <w15:commentEx w15:paraId="13E91E8A" w15:done="0"/>
  <w15:commentEx w15:paraId="24704834"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7E6F1D5E" w16cid:durableId="23B2C94A"/>
  <w16cid:commentId w16cid:paraId="3239D7E1" w16cid:durableId="23B2C94C"/>
  <w16cid:commentId w16cid:paraId="421FF663" w16cid:durableId="23B2C94E"/>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CA78C1" w14:textId="77777777" w:rsidR="001303D7" w:rsidRDefault="001303D7" w:rsidP="002E639E">
      <w:r>
        <w:separator/>
      </w:r>
    </w:p>
    <w:p w14:paraId="5A87441A" w14:textId="77777777" w:rsidR="001303D7" w:rsidRDefault="001303D7"/>
  </w:endnote>
  <w:endnote w:type="continuationSeparator" w:id="0">
    <w:p w14:paraId="1AA1C12D" w14:textId="77777777" w:rsidR="001303D7" w:rsidRDefault="001303D7" w:rsidP="002E639E">
      <w:r>
        <w:continuationSeparator/>
      </w:r>
    </w:p>
    <w:p w14:paraId="4A7C9B69" w14:textId="77777777" w:rsidR="001303D7" w:rsidRDefault="001303D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W1)">
    <w:altName w:val="Times New Roman"/>
    <w:charset w:val="A2"/>
    <w:family w:val="roman"/>
    <w:pitch w:val="variable"/>
    <w:sig w:usb0="00000000" w:usb1="80000000" w:usb2="00000008" w:usb3="00000000" w:csb0="000001F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4AD316" w14:textId="77777777" w:rsidR="00065048" w:rsidRDefault="00065048">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9039264"/>
      <w:docPartObj>
        <w:docPartGallery w:val="Page Numbers (Bottom of Page)"/>
        <w:docPartUnique/>
      </w:docPartObj>
    </w:sdtPr>
    <w:sdtEndPr/>
    <w:sdtContent>
      <w:p w14:paraId="1ED25444" w14:textId="5FD3E116" w:rsidR="00065048" w:rsidRDefault="00065048">
        <w:pPr>
          <w:pStyle w:val="Footer"/>
          <w:jc w:val="center"/>
        </w:pPr>
        <w:r>
          <w:fldChar w:fldCharType="begin"/>
        </w:r>
        <w:r>
          <w:instrText>PAGE   \* MERGEFORMAT</w:instrText>
        </w:r>
        <w:r>
          <w:fldChar w:fldCharType="separate"/>
        </w:r>
        <w:r w:rsidR="003C2307">
          <w:t>xxiii</w:t>
        </w:r>
        <w:r>
          <w:fldChar w:fldCharType="end"/>
        </w:r>
      </w:p>
    </w:sdtContent>
  </w:sdt>
  <w:p w14:paraId="05F78062" w14:textId="77777777" w:rsidR="00065048" w:rsidRDefault="00065048"/>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47198F"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065048" w:rsidRDefault="0006504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1445877"/>
      <w:docPartObj>
        <w:docPartGallery w:val="Page Numbers (Bottom of Page)"/>
        <w:docPartUnique/>
      </w:docPartObj>
    </w:sdtPr>
    <w:sdtEndPr/>
    <w:sdtContent>
      <w:p w14:paraId="120BEED1" w14:textId="144A2F2C" w:rsidR="00065048" w:rsidRPr="00262828" w:rsidRDefault="00065048" w:rsidP="00EC3265">
        <w:pPr>
          <w:pStyle w:val="Footer"/>
          <w:jc w:val="center"/>
        </w:pPr>
        <w:r>
          <w:fldChar w:fldCharType="begin"/>
        </w:r>
        <w:r>
          <w:instrText>PAGE   \* MERGEFORMAT</w:instrText>
        </w:r>
        <w:r>
          <w:fldChar w:fldCharType="separate"/>
        </w:r>
        <w:r w:rsidR="003C2307">
          <w:t>9</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11880"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065048" w:rsidRDefault="0006504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1041440"/>
      <w:docPartObj>
        <w:docPartGallery w:val="Page Numbers (Bottom of Page)"/>
        <w:docPartUnique/>
      </w:docPartObj>
    </w:sdtPr>
    <w:sdtEndPr/>
    <w:sdtContent>
      <w:p w14:paraId="091439B3" w14:textId="1DFCA98B" w:rsidR="00065048" w:rsidRPr="00262828" w:rsidRDefault="00065048" w:rsidP="00EC3265">
        <w:pPr>
          <w:pStyle w:val="Footer"/>
          <w:jc w:val="center"/>
        </w:pPr>
        <w:r>
          <w:fldChar w:fldCharType="begin"/>
        </w:r>
        <w:r>
          <w:instrText>PAGE   \* MERGEFORMAT</w:instrText>
        </w:r>
        <w:r>
          <w:fldChar w:fldCharType="separate"/>
        </w:r>
        <w:r w:rsidR="003C2307">
          <w:t>19</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05FFB3" w14:textId="77777777" w:rsidR="00065048" w:rsidRDefault="00065048"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065048" w:rsidRDefault="00065048">
    <w:pPr>
      <w:pStyle w:val="Footer"/>
    </w:pPr>
  </w:p>
  <w:p w14:paraId="49373C76" w14:textId="77777777" w:rsidR="00065048" w:rsidRDefault="00065048"/>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2056290"/>
      <w:docPartObj>
        <w:docPartGallery w:val="Page Numbers (Bottom of Page)"/>
        <w:docPartUnique/>
      </w:docPartObj>
    </w:sdtPr>
    <w:sdtEndPr/>
    <w:sdtContent>
      <w:p w14:paraId="078EF91B" w14:textId="5AD24BB1" w:rsidR="00065048" w:rsidRDefault="00065048" w:rsidP="00250841">
        <w:pPr>
          <w:pStyle w:val="Footer"/>
          <w:jc w:val="center"/>
        </w:pPr>
        <w:r>
          <w:fldChar w:fldCharType="begin"/>
        </w:r>
        <w:r>
          <w:instrText>PAGE   \* MERGEFORMAT</w:instrText>
        </w:r>
        <w:r>
          <w:fldChar w:fldCharType="separate"/>
        </w:r>
        <w:r w:rsidR="003C2307">
          <w:t>4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0F6BF1" w14:textId="77777777" w:rsidR="001303D7" w:rsidRDefault="001303D7" w:rsidP="002E639E">
      <w:r>
        <w:separator/>
      </w:r>
    </w:p>
    <w:p w14:paraId="03ACF87C" w14:textId="77777777" w:rsidR="001303D7" w:rsidRDefault="001303D7"/>
  </w:footnote>
  <w:footnote w:type="continuationSeparator" w:id="0">
    <w:p w14:paraId="3A98A962" w14:textId="77777777" w:rsidR="001303D7" w:rsidRDefault="001303D7" w:rsidP="002E639E">
      <w:r>
        <w:continuationSeparator/>
      </w:r>
    </w:p>
    <w:p w14:paraId="0DA6EB99" w14:textId="77777777" w:rsidR="001303D7" w:rsidRDefault="001303D7"/>
  </w:footnote>
  <w:footnote w:id="1">
    <w:p w14:paraId="422D8747" w14:textId="77777777" w:rsidR="00065048" w:rsidRDefault="00065048">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065048" w:rsidRDefault="00065048">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D1B280" w14:textId="77777777" w:rsidR="00065048" w:rsidRDefault="0006504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nsid w:val="5B761194"/>
    <w:multiLevelType w:val="hybridMultilevel"/>
    <w:tmpl w:val="35708EB4"/>
    <w:lvl w:ilvl="0" w:tplc="20D01722">
      <w:start w:val="1"/>
      <w:numFmt w:val="decimal"/>
      <w:lvlText w:val="%1."/>
      <w:lvlJc w:val="left"/>
      <w:pPr>
        <w:tabs>
          <w:tab w:val="num" w:pos="720"/>
        </w:tabs>
        <w:ind w:left="720" w:hanging="360"/>
      </w:pPr>
      <w:rPr>
        <w:b/>
        <w:i w:val="0"/>
        <w:color w:val="000000" w:themeColor="text1"/>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 w:numId="40">
    <w:abstractNumId w:val="29"/>
  </w:num>
  <w:num w:numId="41">
    <w:abstractNumId w:val="29"/>
  </w:num>
  <w:num w:numId="42">
    <w:abstractNumId w:val="2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048"/>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3D7"/>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483"/>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5EB"/>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23"/>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8F9"/>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307"/>
    <w:rsid w:val="003C29B1"/>
    <w:rsid w:val="003C3301"/>
    <w:rsid w:val="003C3A6C"/>
    <w:rsid w:val="003C3DB5"/>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03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0BA"/>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E31"/>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05"/>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A0"/>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0E3A"/>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4DD"/>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704"/>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D18"/>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A0F"/>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footer" w:uiPriority="99"/>
    <w:lsdException w:name="caption" w:qFormat="1"/>
    <w:lsdException w:name="table of figures"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F05"/>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 w:type="character" w:customStyle="1" w:styleId="UnresolvedMention">
    <w:name w:val="Unresolved Mention"/>
    <w:basedOn w:val="DefaultParagraphFont"/>
    <w:uiPriority w:val="99"/>
    <w:semiHidden/>
    <w:unhideWhenUsed/>
    <w:rsid w:val="003C3DB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annotation text" w:uiPriority="99"/>
    <w:lsdException w:name="footer" w:uiPriority="99"/>
    <w:lsdException w:name="caption" w:qFormat="1"/>
    <w:lsdException w:name="table of figures"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F05"/>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 w:type="character" w:customStyle="1" w:styleId="UnresolvedMention">
    <w:name w:val="Unresolved Mention"/>
    <w:basedOn w:val="DefaultParagraphFont"/>
    <w:uiPriority w:val="99"/>
    <w:semiHidden/>
    <w:unhideWhenUsed/>
    <w:rsid w:val="003C3D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16734071">
      <w:bodyDiv w:val="1"/>
      <w:marLeft w:val="0"/>
      <w:marRight w:val="0"/>
      <w:marTop w:val="0"/>
      <w:marBottom w:val="0"/>
      <w:divBdr>
        <w:top w:val="none" w:sz="0" w:space="0" w:color="auto"/>
        <w:left w:val="none" w:sz="0" w:space="0" w:color="auto"/>
        <w:bottom w:val="none" w:sz="0" w:space="0" w:color="auto"/>
        <w:right w:val="none" w:sz="0" w:space="0" w:color="auto"/>
      </w:divBdr>
    </w:div>
    <w:div w:id="25565494">
      <w:bodyDiv w:val="1"/>
      <w:marLeft w:val="0"/>
      <w:marRight w:val="0"/>
      <w:marTop w:val="0"/>
      <w:marBottom w:val="0"/>
      <w:divBdr>
        <w:top w:val="none" w:sz="0" w:space="0" w:color="auto"/>
        <w:left w:val="none" w:sz="0" w:space="0" w:color="auto"/>
        <w:bottom w:val="none" w:sz="0" w:space="0" w:color="auto"/>
        <w:right w:val="none" w:sz="0" w:space="0" w:color="auto"/>
      </w:divBdr>
    </w:div>
    <w:div w:id="33502274">
      <w:bodyDiv w:val="1"/>
      <w:marLeft w:val="0"/>
      <w:marRight w:val="0"/>
      <w:marTop w:val="0"/>
      <w:marBottom w:val="0"/>
      <w:divBdr>
        <w:top w:val="none" w:sz="0" w:space="0" w:color="auto"/>
        <w:left w:val="none" w:sz="0" w:space="0" w:color="auto"/>
        <w:bottom w:val="none" w:sz="0" w:space="0" w:color="auto"/>
        <w:right w:val="none" w:sz="0" w:space="0" w:color="auto"/>
      </w:divBdr>
    </w:div>
    <w:div w:id="39281291">
      <w:bodyDiv w:val="1"/>
      <w:marLeft w:val="0"/>
      <w:marRight w:val="0"/>
      <w:marTop w:val="0"/>
      <w:marBottom w:val="0"/>
      <w:divBdr>
        <w:top w:val="none" w:sz="0" w:space="0" w:color="auto"/>
        <w:left w:val="none" w:sz="0" w:space="0" w:color="auto"/>
        <w:bottom w:val="none" w:sz="0" w:space="0" w:color="auto"/>
        <w:right w:val="none" w:sz="0" w:space="0" w:color="auto"/>
      </w:divBdr>
    </w:div>
    <w:div w:id="41833716">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54860241">
      <w:bodyDiv w:val="1"/>
      <w:marLeft w:val="0"/>
      <w:marRight w:val="0"/>
      <w:marTop w:val="0"/>
      <w:marBottom w:val="0"/>
      <w:divBdr>
        <w:top w:val="none" w:sz="0" w:space="0" w:color="auto"/>
        <w:left w:val="none" w:sz="0" w:space="0" w:color="auto"/>
        <w:bottom w:val="none" w:sz="0" w:space="0" w:color="auto"/>
        <w:right w:val="none" w:sz="0" w:space="0" w:color="auto"/>
      </w:divBdr>
    </w:div>
    <w:div w:id="70394203">
      <w:bodyDiv w:val="1"/>
      <w:marLeft w:val="0"/>
      <w:marRight w:val="0"/>
      <w:marTop w:val="0"/>
      <w:marBottom w:val="0"/>
      <w:divBdr>
        <w:top w:val="none" w:sz="0" w:space="0" w:color="auto"/>
        <w:left w:val="none" w:sz="0" w:space="0" w:color="auto"/>
        <w:bottom w:val="none" w:sz="0" w:space="0" w:color="auto"/>
        <w:right w:val="none" w:sz="0" w:space="0" w:color="auto"/>
      </w:divBdr>
    </w:div>
    <w:div w:id="88157291">
      <w:bodyDiv w:val="1"/>
      <w:marLeft w:val="0"/>
      <w:marRight w:val="0"/>
      <w:marTop w:val="0"/>
      <w:marBottom w:val="0"/>
      <w:divBdr>
        <w:top w:val="none" w:sz="0" w:space="0" w:color="auto"/>
        <w:left w:val="none" w:sz="0" w:space="0" w:color="auto"/>
        <w:bottom w:val="none" w:sz="0" w:space="0" w:color="auto"/>
        <w:right w:val="none" w:sz="0" w:space="0" w:color="auto"/>
      </w:divBdr>
    </w:div>
    <w:div w:id="93595277">
      <w:bodyDiv w:val="1"/>
      <w:marLeft w:val="0"/>
      <w:marRight w:val="0"/>
      <w:marTop w:val="0"/>
      <w:marBottom w:val="0"/>
      <w:divBdr>
        <w:top w:val="none" w:sz="0" w:space="0" w:color="auto"/>
        <w:left w:val="none" w:sz="0" w:space="0" w:color="auto"/>
        <w:bottom w:val="none" w:sz="0" w:space="0" w:color="auto"/>
        <w:right w:val="none" w:sz="0" w:space="0" w:color="auto"/>
      </w:divBdr>
    </w:div>
    <w:div w:id="105394201">
      <w:bodyDiv w:val="1"/>
      <w:marLeft w:val="0"/>
      <w:marRight w:val="0"/>
      <w:marTop w:val="0"/>
      <w:marBottom w:val="0"/>
      <w:divBdr>
        <w:top w:val="none" w:sz="0" w:space="0" w:color="auto"/>
        <w:left w:val="none" w:sz="0" w:space="0" w:color="auto"/>
        <w:bottom w:val="none" w:sz="0" w:space="0" w:color="auto"/>
        <w:right w:val="none" w:sz="0" w:space="0" w:color="auto"/>
      </w:divBdr>
    </w:div>
    <w:div w:id="107815375">
      <w:bodyDiv w:val="1"/>
      <w:marLeft w:val="0"/>
      <w:marRight w:val="0"/>
      <w:marTop w:val="0"/>
      <w:marBottom w:val="0"/>
      <w:divBdr>
        <w:top w:val="none" w:sz="0" w:space="0" w:color="auto"/>
        <w:left w:val="none" w:sz="0" w:space="0" w:color="auto"/>
        <w:bottom w:val="none" w:sz="0" w:space="0" w:color="auto"/>
        <w:right w:val="none" w:sz="0" w:space="0" w:color="auto"/>
      </w:divBdr>
    </w:div>
    <w:div w:id="154539974">
      <w:bodyDiv w:val="1"/>
      <w:marLeft w:val="0"/>
      <w:marRight w:val="0"/>
      <w:marTop w:val="0"/>
      <w:marBottom w:val="0"/>
      <w:divBdr>
        <w:top w:val="none" w:sz="0" w:space="0" w:color="auto"/>
        <w:left w:val="none" w:sz="0" w:space="0" w:color="auto"/>
        <w:bottom w:val="none" w:sz="0" w:space="0" w:color="auto"/>
        <w:right w:val="none" w:sz="0" w:space="0" w:color="auto"/>
      </w:divBdr>
    </w:div>
    <w:div w:id="159276747">
      <w:bodyDiv w:val="1"/>
      <w:marLeft w:val="0"/>
      <w:marRight w:val="0"/>
      <w:marTop w:val="0"/>
      <w:marBottom w:val="0"/>
      <w:divBdr>
        <w:top w:val="none" w:sz="0" w:space="0" w:color="auto"/>
        <w:left w:val="none" w:sz="0" w:space="0" w:color="auto"/>
        <w:bottom w:val="none" w:sz="0" w:space="0" w:color="auto"/>
        <w:right w:val="none" w:sz="0" w:space="0" w:color="auto"/>
      </w:divBdr>
    </w:div>
    <w:div w:id="200021472">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38904026">
      <w:bodyDiv w:val="1"/>
      <w:marLeft w:val="0"/>
      <w:marRight w:val="0"/>
      <w:marTop w:val="0"/>
      <w:marBottom w:val="0"/>
      <w:divBdr>
        <w:top w:val="none" w:sz="0" w:space="0" w:color="auto"/>
        <w:left w:val="none" w:sz="0" w:space="0" w:color="auto"/>
        <w:bottom w:val="none" w:sz="0" w:space="0" w:color="auto"/>
        <w:right w:val="none" w:sz="0" w:space="0" w:color="auto"/>
      </w:divBdr>
    </w:div>
    <w:div w:id="239340512">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2393948">
      <w:bodyDiv w:val="1"/>
      <w:marLeft w:val="0"/>
      <w:marRight w:val="0"/>
      <w:marTop w:val="0"/>
      <w:marBottom w:val="0"/>
      <w:divBdr>
        <w:top w:val="none" w:sz="0" w:space="0" w:color="auto"/>
        <w:left w:val="none" w:sz="0" w:space="0" w:color="auto"/>
        <w:bottom w:val="none" w:sz="0" w:space="0" w:color="auto"/>
        <w:right w:val="none" w:sz="0" w:space="0" w:color="auto"/>
      </w:divBdr>
    </w:div>
    <w:div w:id="268197893">
      <w:bodyDiv w:val="1"/>
      <w:marLeft w:val="0"/>
      <w:marRight w:val="0"/>
      <w:marTop w:val="0"/>
      <w:marBottom w:val="0"/>
      <w:divBdr>
        <w:top w:val="none" w:sz="0" w:space="0" w:color="auto"/>
        <w:left w:val="none" w:sz="0" w:space="0" w:color="auto"/>
        <w:bottom w:val="none" w:sz="0" w:space="0" w:color="auto"/>
        <w:right w:val="none" w:sz="0" w:space="0" w:color="auto"/>
      </w:divBdr>
    </w:div>
    <w:div w:id="286090202">
      <w:bodyDiv w:val="1"/>
      <w:marLeft w:val="0"/>
      <w:marRight w:val="0"/>
      <w:marTop w:val="0"/>
      <w:marBottom w:val="0"/>
      <w:divBdr>
        <w:top w:val="none" w:sz="0" w:space="0" w:color="auto"/>
        <w:left w:val="none" w:sz="0" w:space="0" w:color="auto"/>
        <w:bottom w:val="none" w:sz="0" w:space="0" w:color="auto"/>
        <w:right w:val="none" w:sz="0" w:space="0" w:color="auto"/>
      </w:divBdr>
    </w:div>
    <w:div w:id="350574658">
      <w:bodyDiv w:val="1"/>
      <w:marLeft w:val="0"/>
      <w:marRight w:val="0"/>
      <w:marTop w:val="0"/>
      <w:marBottom w:val="0"/>
      <w:divBdr>
        <w:top w:val="none" w:sz="0" w:space="0" w:color="auto"/>
        <w:left w:val="none" w:sz="0" w:space="0" w:color="auto"/>
        <w:bottom w:val="none" w:sz="0" w:space="0" w:color="auto"/>
        <w:right w:val="none" w:sz="0" w:space="0" w:color="auto"/>
      </w:divBdr>
      <w:divsChild>
        <w:div w:id="418336553">
          <w:marLeft w:val="0"/>
          <w:marRight w:val="0"/>
          <w:marTop w:val="0"/>
          <w:marBottom w:val="0"/>
          <w:divBdr>
            <w:top w:val="none" w:sz="0" w:space="0" w:color="auto"/>
            <w:left w:val="none" w:sz="0" w:space="0" w:color="auto"/>
            <w:bottom w:val="none" w:sz="0" w:space="0" w:color="auto"/>
            <w:right w:val="none" w:sz="0" w:space="0" w:color="auto"/>
          </w:divBdr>
          <w:divsChild>
            <w:div w:id="1838381048">
              <w:marLeft w:val="0"/>
              <w:marRight w:val="0"/>
              <w:marTop w:val="0"/>
              <w:marBottom w:val="0"/>
              <w:divBdr>
                <w:top w:val="none" w:sz="0" w:space="0" w:color="auto"/>
                <w:left w:val="none" w:sz="0" w:space="0" w:color="auto"/>
                <w:bottom w:val="none" w:sz="0" w:space="0" w:color="auto"/>
                <w:right w:val="none" w:sz="0" w:space="0" w:color="auto"/>
              </w:divBdr>
              <w:divsChild>
                <w:div w:id="1367945636">
                  <w:marLeft w:val="0"/>
                  <w:marRight w:val="0"/>
                  <w:marTop w:val="0"/>
                  <w:marBottom w:val="0"/>
                  <w:divBdr>
                    <w:top w:val="none" w:sz="0" w:space="0" w:color="auto"/>
                    <w:left w:val="none" w:sz="0" w:space="0" w:color="auto"/>
                    <w:bottom w:val="none" w:sz="0" w:space="0" w:color="auto"/>
                    <w:right w:val="none" w:sz="0" w:space="0" w:color="auto"/>
                  </w:divBdr>
                  <w:divsChild>
                    <w:div w:id="2024437245">
                      <w:marLeft w:val="0"/>
                      <w:marRight w:val="0"/>
                      <w:marTop w:val="0"/>
                      <w:marBottom w:val="0"/>
                      <w:divBdr>
                        <w:top w:val="none" w:sz="0" w:space="0" w:color="auto"/>
                        <w:left w:val="none" w:sz="0" w:space="0" w:color="auto"/>
                        <w:bottom w:val="none" w:sz="0" w:space="0" w:color="auto"/>
                        <w:right w:val="none" w:sz="0" w:space="0" w:color="auto"/>
                      </w:divBdr>
                      <w:divsChild>
                        <w:div w:id="1307928286">
                          <w:marLeft w:val="0"/>
                          <w:marRight w:val="0"/>
                          <w:marTop w:val="0"/>
                          <w:marBottom w:val="0"/>
                          <w:divBdr>
                            <w:top w:val="none" w:sz="0" w:space="0" w:color="auto"/>
                            <w:left w:val="none" w:sz="0" w:space="0" w:color="auto"/>
                            <w:bottom w:val="none" w:sz="0" w:space="0" w:color="auto"/>
                            <w:right w:val="none" w:sz="0" w:space="0" w:color="auto"/>
                          </w:divBdr>
                          <w:divsChild>
                            <w:div w:id="1019813493">
                              <w:marLeft w:val="0"/>
                              <w:marRight w:val="0"/>
                              <w:marTop w:val="0"/>
                              <w:marBottom w:val="0"/>
                              <w:divBdr>
                                <w:top w:val="none" w:sz="0" w:space="0" w:color="auto"/>
                                <w:left w:val="none" w:sz="0" w:space="0" w:color="auto"/>
                                <w:bottom w:val="none" w:sz="0" w:space="0" w:color="auto"/>
                                <w:right w:val="none" w:sz="0" w:space="0" w:color="auto"/>
                              </w:divBdr>
                            </w:div>
                            <w:div w:id="2120684884">
                              <w:marLeft w:val="0"/>
                              <w:marRight w:val="0"/>
                              <w:marTop w:val="100"/>
                              <w:marBottom w:val="0"/>
                              <w:divBdr>
                                <w:top w:val="none" w:sz="0" w:space="0" w:color="auto"/>
                                <w:left w:val="none" w:sz="0" w:space="0" w:color="auto"/>
                                <w:bottom w:val="none" w:sz="0" w:space="0" w:color="auto"/>
                                <w:right w:val="none" w:sz="0" w:space="0" w:color="auto"/>
                              </w:divBdr>
                              <w:divsChild>
                                <w:div w:id="2112815771">
                                  <w:marLeft w:val="0"/>
                                  <w:marRight w:val="0"/>
                                  <w:marTop w:val="0"/>
                                  <w:marBottom w:val="0"/>
                                  <w:divBdr>
                                    <w:top w:val="none" w:sz="0" w:space="0" w:color="auto"/>
                                    <w:left w:val="none" w:sz="0" w:space="0" w:color="auto"/>
                                    <w:bottom w:val="none" w:sz="0" w:space="0" w:color="auto"/>
                                    <w:right w:val="none" w:sz="0" w:space="0" w:color="auto"/>
                                  </w:divBdr>
                                  <w:divsChild>
                                    <w:div w:id="459350318">
                                      <w:marLeft w:val="0"/>
                                      <w:marRight w:val="0"/>
                                      <w:marTop w:val="0"/>
                                      <w:marBottom w:val="0"/>
                                      <w:divBdr>
                                        <w:top w:val="none" w:sz="0" w:space="0" w:color="auto"/>
                                        <w:left w:val="none" w:sz="0" w:space="0" w:color="auto"/>
                                        <w:bottom w:val="none" w:sz="0" w:space="0" w:color="auto"/>
                                        <w:right w:val="none" w:sz="0" w:space="0" w:color="auto"/>
                                      </w:divBdr>
                                      <w:divsChild>
                                        <w:div w:id="1883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228">
                                  <w:marLeft w:val="0"/>
                                  <w:marRight w:val="0"/>
                                  <w:marTop w:val="0"/>
                                  <w:marBottom w:val="0"/>
                                  <w:divBdr>
                                    <w:top w:val="none" w:sz="0" w:space="0" w:color="auto"/>
                                    <w:left w:val="none" w:sz="0" w:space="0" w:color="auto"/>
                                    <w:bottom w:val="none" w:sz="0" w:space="0" w:color="auto"/>
                                    <w:right w:val="none" w:sz="0" w:space="0" w:color="auto"/>
                                  </w:divBdr>
                                  <w:divsChild>
                                    <w:div w:id="2087726482">
                                      <w:marLeft w:val="0"/>
                                      <w:marRight w:val="0"/>
                                      <w:marTop w:val="0"/>
                                      <w:marBottom w:val="0"/>
                                      <w:divBdr>
                                        <w:top w:val="none" w:sz="0" w:space="0" w:color="auto"/>
                                        <w:left w:val="none" w:sz="0" w:space="0" w:color="auto"/>
                                        <w:bottom w:val="none" w:sz="0" w:space="0" w:color="auto"/>
                                        <w:right w:val="none" w:sz="0" w:space="0" w:color="auto"/>
                                      </w:divBdr>
                                    </w:div>
                                  </w:divsChild>
                                </w:div>
                                <w:div w:id="1323312818">
                                  <w:marLeft w:val="0"/>
                                  <w:marRight w:val="0"/>
                                  <w:marTop w:val="0"/>
                                  <w:marBottom w:val="0"/>
                                  <w:divBdr>
                                    <w:top w:val="none" w:sz="0" w:space="0" w:color="auto"/>
                                    <w:left w:val="none" w:sz="0" w:space="0" w:color="auto"/>
                                    <w:bottom w:val="none" w:sz="0" w:space="0" w:color="auto"/>
                                    <w:right w:val="none" w:sz="0" w:space="0" w:color="auto"/>
                                  </w:divBdr>
                                  <w:divsChild>
                                    <w:div w:id="513108905">
                                      <w:marLeft w:val="0"/>
                                      <w:marRight w:val="0"/>
                                      <w:marTop w:val="0"/>
                                      <w:marBottom w:val="0"/>
                                      <w:divBdr>
                                        <w:top w:val="none" w:sz="0" w:space="0" w:color="auto"/>
                                        <w:left w:val="none" w:sz="0" w:space="0" w:color="auto"/>
                                        <w:bottom w:val="none" w:sz="0" w:space="0" w:color="auto"/>
                                        <w:right w:val="none" w:sz="0" w:space="0" w:color="auto"/>
                                      </w:divBdr>
                                      <w:divsChild>
                                        <w:div w:id="1670865100">
                                          <w:marLeft w:val="0"/>
                                          <w:marRight w:val="0"/>
                                          <w:marTop w:val="0"/>
                                          <w:marBottom w:val="0"/>
                                          <w:divBdr>
                                            <w:top w:val="none" w:sz="0" w:space="0" w:color="auto"/>
                                            <w:left w:val="none" w:sz="0" w:space="0" w:color="auto"/>
                                            <w:bottom w:val="none" w:sz="0" w:space="0" w:color="auto"/>
                                            <w:right w:val="none" w:sz="0" w:space="0" w:color="auto"/>
                                          </w:divBdr>
                                          <w:divsChild>
                                            <w:div w:id="8810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6662">
                      <w:marLeft w:val="0"/>
                      <w:marRight w:val="0"/>
                      <w:marTop w:val="0"/>
                      <w:marBottom w:val="0"/>
                      <w:divBdr>
                        <w:top w:val="none" w:sz="0" w:space="0" w:color="auto"/>
                        <w:left w:val="none" w:sz="0" w:space="0" w:color="auto"/>
                        <w:bottom w:val="none" w:sz="0" w:space="0" w:color="auto"/>
                        <w:right w:val="none" w:sz="0" w:space="0" w:color="auto"/>
                      </w:divBdr>
                      <w:divsChild>
                        <w:div w:id="1734043023">
                          <w:marLeft w:val="0"/>
                          <w:marRight w:val="0"/>
                          <w:marTop w:val="0"/>
                          <w:marBottom w:val="0"/>
                          <w:divBdr>
                            <w:top w:val="none" w:sz="0" w:space="0" w:color="auto"/>
                            <w:left w:val="none" w:sz="0" w:space="0" w:color="auto"/>
                            <w:bottom w:val="none" w:sz="0" w:space="0" w:color="auto"/>
                            <w:right w:val="none" w:sz="0" w:space="0" w:color="auto"/>
                          </w:divBdr>
                          <w:divsChild>
                            <w:div w:id="1504054185">
                              <w:marLeft w:val="0"/>
                              <w:marRight w:val="0"/>
                              <w:marTop w:val="0"/>
                              <w:marBottom w:val="0"/>
                              <w:divBdr>
                                <w:top w:val="none" w:sz="0" w:space="0" w:color="auto"/>
                                <w:left w:val="none" w:sz="0" w:space="0" w:color="auto"/>
                                <w:bottom w:val="none" w:sz="0" w:space="0" w:color="auto"/>
                                <w:right w:val="none" w:sz="0" w:space="0" w:color="auto"/>
                              </w:divBdr>
                              <w:divsChild>
                                <w:div w:id="3906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7187679">
          <w:marLeft w:val="0"/>
          <w:marRight w:val="0"/>
          <w:marTop w:val="0"/>
          <w:marBottom w:val="0"/>
          <w:divBdr>
            <w:top w:val="none" w:sz="0" w:space="0" w:color="auto"/>
            <w:left w:val="none" w:sz="0" w:space="0" w:color="auto"/>
            <w:bottom w:val="none" w:sz="0" w:space="0" w:color="auto"/>
            <w:right w:val="none" w:sz="0" w:space="0" w:color="auto"/>
          </w:divBdr>
        </w:div>
      </w:divsChild>
    </w:div>
    <w:div w:id="352345069">
      <w:bodyDiv w:val="1"/>
      <w:marLeft w:val="0"/>
      <w:marRight w:val="0"/>
      <w:marTop w:val="0"/>
      <w:marBottom w:val="0"/>
      <w:divBdr>
        <w:top w:val="none" w:sz="0" w:space="0" w:color="auto"/>
        <w:left w:val="none" w:sz="0" w:space="0" w:color="auto"/>
        <w:bottom w:val="none" w:sz="0" w:space="0" w:color="auto"/>
        <w:right w:val="none" w:sz="0" w:space="0" w:color="auto"/>
      </w:divBdr>
    </w:div>
    <w:div w:id="356660575">
      <w:bodyDiv w:val="1"/>
      <w:marLeft w:val="0"/>
      <w:marRight w:val="0"/>
      <w:marTop w:val="0"/>
      <w:marBottom w:val="0"/>
      <w:divBdr>
        <w:top w:val="none" w:sz="0" w:space="0" w:color="auto"/>
        <w:left w:val="none" w:sz="0" w:space="0" w:color="auto"/>
        <w:bottom w:val="none" w:sz="0" w:space="0" w:color="auto"/>
        <w:right w:val="none" w:sz="0" w:space="0" w:color="auto"/>
      </w:divBdr>
    </w:div>
    <w:div w:id="413819152">
      <w:bodyDiv w:val="1"/>
      <w:marLeft w:val="0"/>
      <w:marRight w:val="0"/>
      <w:marTop w:val="0"/>
      <w:marBottom w:val="0"/>
      <w:divBdr>
        <w:top w:val="none" w:sz="0" w:space="0" w:color="auto"/>
        <w:left w:val="none" w:sz="0" w:space="0" w:color="auto"/>
        <w:bottom w:val="none" w:sz="0" w:space="0" w:color="auto"/>
        <w:right w:val="none" w:sz="0" w:space="0" w:color="auto"/>
      </w:divBdr>
      <w:divsChild>
        <w:div w:id="1563056121">
          <w:marLeft w:val="0"/>
          <w:marRight w:val="0"/>
          <w:marTop w:val="0"/>
          <w:marBottom w:val="0"/>
          <w:divBdr>
            <w:top w:val="none" w:sz="0" w:space="0" w:color="auto"/>
            <w:left w:val="none" w:sz="0" w:space="0" w:color="auto"/>
            <w:bottom w:val="none" w:sz="0" w:space="0" w:color="auto"/>
            <w:right w:val="none" w:sz="0" w:space="0" w:color="auto"/>
          </w:divBdr>
          <w:divsChild>
            <w:div w:id="1388452228">
              <w:marLeft w:val="0"/>
              <w:marRight w:val="0"/>
              <w:marTop w:val="0"/>
              <w:marBottom w:val="0"/>
              <w:divBdr>
                <w:top w:val="none" w:sz="0" w:space="0" w:color="auto"/>
                <w:left w:val="none" w:sz="0" w:space="0" w:color="auto"/>
                <w:bottom w:val="none" w:sz="0" w:space="0" w:color="auto"/>
                <w:right w:val="none" w:sz="0" w:space="0" w:color="auto"/>
              </w:divBdr>
              <w:divsChild>
                <w:div w:id="1876309622">
                  <w:marLeft w:val="0"/>
                  <w:marRight w:val="0"/>
                  <w:marTop w:val="0"/>
                  <w:marBottom w:val="0"/>
                  <w:divBdr>
                    <w:top w:val="none" w:sz="0" w:space="0" w:color="auto"/>
                    <w:left w:val="none" w:sz="0" w:space="0" w:color="auto"/>
                    <w:bottom w:val="none" w:sz="0" w:space="0" w:color="auto"/>
                    <w:right w:val="none" w:sz="0" w:space="0" w:color="auto"/>
                  </w:divBdr>
                  <w:divsChild>
                    <w:div w:id="2145728057">
                      <w:marLeft w:val="0"/>
                      <w:marRight w:val="0"/>
                      <w:marTop w:val="0"/>
                      <w:marBottom w:val="0"/>
                      <w:divBdr>
                        <w:top w:val="none" w:sz="0" w:space="0" w:color="auto"/>
                        <w:left w:val="none" w:sz="0" w:space="0" w:color="auto"/>
                        <w:bottom w:val="none" w:sz="0" w:space="0" w:color="auto"/>
                        <w:right w:val="none" w:sz="0" w:space="0" w:color="auto"/>
                      </w:divBdr>
                      <w:divsChild>
                        <w:div w:id="1452702095">
                          <w:marLeft w:val="0"/>
                          <w:marRight w:val="0"/>
                          <w:marTop w:val="0"/>
                          <w:marBottom w:val="0"/>
                          <w:divBdr>
                            <w:top w:val="none" w:sz="0" w:space="0" w:color="auto"/>
                            <w:left w:val="none" w:sz="0" w:space="0" w:color="auto"/>
                            <w:bottom w:val="none" w:sz="0" w:space="0" w:color="auto"/>
                            <w:right w:val="none" w:sz="0" w:space="0" w:color="auto"/>
                          </w:divBdr>
                          <w:divsChild>
                            <w:div w:id="880634091">
                              <w:marLeft w:val="0"/>
                              <w:marRight w:val="0"/>
                              <w:marTop w:val="0"/>
                              <w:marBottom w:val="0"/>
                              <w:divBdr>
                                <w:top w:val="none" w:sz="0" w:space="0" w:color="auto"/>
                                <w:left w:val="none" w:sz="0" w:space="0" w:color="auto"/>
                                <w:bottom w:val="none" w:sz="0" w:space="0" w:color="auto"/>
                                <w:right w:val="none" w:sz="0" w:space="0" w:color="auto"/>
                              </w:divBdr>
                            </w:div>
                            <w:div w:id="1788087399">
                              <w:marLeft w:val="0"/>
                              <w:marRight w:val="0"/>
                              <w:marTop w:val="100"/>
                              <w:marBottom w:val="0"/>
                              <w:divBdr>
                                <w:top w:val="none" w:sz="0" w:space="0" w:color="auto"/>
                                <w:left w:val="none" w:sz="0" w:space="0" w:color="auto"/>
                                <w:bottom w:val="none" w:sz="0" w:space="0" w:color="auto"/>
                                <w:right w:val="none" w:sz="0" w:space="0" w:color="auto"/>
                              </w:divBdr>
                              <w:divsChild>
                                <w:div w:id="2014064544">
                                  <w:marLeft w:val="0"/>
                                  <w:marRight w:val="0"/>
                                  <w:marTop w:val="0"/>
                                  <w:marBottom w:val="0"/>
                                  <w:divBdr>
                                    <w:top w:val="none" w:sz="0" w:space="0" w:color="auto"/>
                                    <w:left w:val="none" w:sz="0" w:space="0" w:color="auto"/>
                                    <w:bottom w:val="none" w:sz="0" w:space="0" w:color="auto"/>
                                    <w:right w:val="none" w:sz="0" w:space="0" w:color="auto"/>
                                  </w:divBdr>
                                  <w:divsChild>
                                    <w:div w:id="1702513772">
                                      <w:marLeft w:val="0"/>
                                      <w:marRight w:val="0"/>
                                      <w:marTop w:val="0"/>
                                      <w:marBottom w:val="0"/>
                                      <w:divBdr>
                                        <w:top w:val="none" w:sz="0" w:space="0" w:color="auto"/>
                                        <w:left w:val="none" w:sz="0" w:space="0" w:color="auto"/>
                                        <w:bottom w:val="none" w:sz="0" w:space="0" w:color="auto"/>
                                        <w:right w:val="none" w:sz="0" w:space="0" w:color="auto"/>
                                      </w:divBdr>
                                      <w:divsChild>
                                        <w:div w:id="3491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58112">
                                  <w:marLeft w:val="0"/>
                                  <w:marRight w:val="0"/>
                                  <w:marTop w:val="0"/>
                                  <w:marBottom w:val="0"/>
                                  <w:divBdr>
                                    <w:top w:val="none" w:sz="0" w:space="0" w:color="auto"/>
                                    <w:left w:val="none" w:sz="0" w:space="0" w:color="auto"/>
                                    <w:bottom w:val="none" w:sz="0" w:space="0" w:color="auto"/>
                                    <w:right w:val="none" w:sz="0" w:space="0" w:color="auto"/>
                                  </w:divBdr>
                                  <w:divsChild>
                                    <w:div w:id="492527526">
                                      <w:marLeft w:val="0"/>
                                      <w:marRight w:val="0"/>
                                      <w:marTop w:val="0"/>
                                      <w:marBottom w:val="0"/>
                                      <w:divBdr>
                                        <w:top w:val="none" w:sz="0" w:space="0" w:color="auto"/>
                                        <w:left w:val="none" w:sz="0" w:space="0" w:color="auto"/>
                                        <w:bottom w:val="none" w:sz="0" w:space="0" w:color="auto"/>
                                        <w:right w:val="none" w:sz="0" w:space="0" w:color="auto"/>
                                      </w:divBdr>
                                    </w:div>
                                  </w:divsChild>
                                </w:div>
                                <w:div w:id="1725979223">
                                  <w:marLeft w:val="0"/>
                                  <w:marRight w:val="0"/>
                                  <w:marTop w:val="0"/>
                                  <w:marBottom w:val="0"/>
                                  <w:divBdr>
                                    <w:top w:val="none" w:sz="0" w:space="0" w:color="auto"/>
                                    <w:left w:val="none" w:sz="0" w:space="0" w:color="auto"/>
                                    <w:bottom w:val="none" w:sz="0" w:space="0" w:color="auto"/>
                                    <w:right w:val="none" w:sz="0" w:space="0" w:color="auto"/>
                                  </w:divBdr>
                                  <w:divsChild>
                                    <w:div w:id="553858551">
                                      <w:marLeft w:val="0"/>
                                      <w:marRight w:val="0"/>
                                      <w:marTop w:val="0"/>
                                      <w:marBottom w:val="0"/>
                                      <w:divBdr>
                                        <w:top w:val="none" w:sz="0" w:space="0" w:color="auto"/>
                                        <w:left w:val="none" w:sz="0" w:space="0" w:color="auto"/>
                                        <w:bottom w:val="none" w:sz="0" w:space="0" w:color="auto"/>
                                        <w:right w:val="none" w:sz="0" w:space="0" w:color="auto"/>
                                      </w:divBdr>
                                      <w:divsChild>
                                        <w:div w:id="433788537">
                                          <w:marLeft w:val="0"/>
                                          <w:marRight w:val="0"/>
                                          <w:marTop w:val="0"/>
                                          <w:marBottom w:val="0"/>
                                          <w:divBdr>
                                            <w:top w:val="none" w:sz="0" w:space="0" w:color="auto"/>
                                            <w:left w:val="none" w:sz="0" w:space="0" w:color="auto"/>
                                            <w:bottom w:val="none" w:sz="0" w:space="0" w:color="auto"/>
                                            <w:right w:val="none" w:sz="0" w:space="0" w:color="auto"/>
                                          </w:divBdr>
                                          <w:divsChild>
                                            <w:div w:id="1613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8760261">
                      <w:marLeft w:val="0"/>
                      <w:marRight w:val="0"/>
                      <w:marTop w:val="0"/>
                      <w:marBottom w:val="0"/>
                      <w:divBdr>
                        <w:top w:val="none" w:sz="0" w:space="0" w:color="auto"/>
                        <w:left w:val="none" w:sz="0" w:space="0" w:color="auto"/>
                        <w:bottom w:val="none" w:sz="0" w:space="0" w:color="auto"/>
                        <w:right w:val="none" w:sz="0" w:space="0" w:color="auto"/>
                      </w:divBdr>
                      <w:divsChild>
                        <w:div w:id="283117317">
                          <w:marLeft w:val="0"/>
                          <w:marRight w:val="0"/>
                          <w:marTop w:val="0"/>
                          <w:marBottom w:val="0"/>
                          <w:divBdr>
                            <w:top w:val="none" w:sz="0" w:space="0" w:color="auto"/>
                            <w:left w:val="none" w:sz="0" w:space="0" w:color="auto"/>
                            <w:bottom w:val="none" w:sz="0" w:space="0" w:color="auto"/>
                            <w:right w:val="none" w:sz="0" w:space="0" w:color="auto"/>
                          </w:divBdr>
                          <w:divsChild>
                            <w:div w:id="845558134">
                              <w:marLeft w:val="0"/>
                              <w:marRight w:val="0"/>
                              <w:marTop w:val="0"/>
                              <w:marBottom w:val="0"/>
                              <w:divBdr>
                                <w:top w:val="none" w:sz="0" w:space="0" w:color="auto"/>
                                <w:left w:val="none" w:sz="0" w:space="0" w:color="auto"/>
                                <w:bottom w:val="none" w:sz="0" w:space="0" w:color="auto"/>
                                <w:right w:val="none" w:sz="0" w:space="0" w:color="auto"/>
                              </w:divBdr>
                              <w:divsChild>
                                <w:div w:id="97695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606297">
          <w:marLeft w:val="0"/>
          <w:marRight w:val="0"/>
          <w:marTop w:val="0"/>
          <w:marBottom w:val="0"/>
          <w:divBdr>
            <w:top w:val="none" w:sz="0" w:space="0" w:color="auto"/>
            <w:left w:val="none" w:sz="0" w:space="0" w:color="auto"/>
            <w:bottom w:val="none" w:sz="0" w:space="0" w:color="auto"/>
            <w:right w:val="none" w:sz="0" w:space="0" w:color="auto"/>
          </w:divBdr>
        </w:div>
      </w:divsChild>
    </w:div>
    <w:div w:id="421680446">
      <w:bodyDiv w:val="1"/>
      <w:marLeft w:val="0"/>
      <w:marRight w:val="0"/>
      <w:marTop w:val="0"/>
      <w:marBottom w:val="0"/>
      <w:divBdr>
        <w:top w:val="none" w:sz="0" w:space="0" w:color="auto"/>
        <w:left w:val="none" w:sz="0" w:space="0" w:color="auto"/>
        <w:bottom w:val="none" w:sz="0" w:space="0" w:color="auto"/>
        <w:right w:val="none" w:sz="0" w:space="0" w:color="auto"/>
      </w:divBdr>
    </w:div>
    <w:div w:id="421730198">
      <w:bodyDiv w:val="1"/>
      <w:marLeft w:val="0"/>
      <w:marRight w:val="0"/>
      <w:marTop w:val="0"/>
      <w:marBottom w:val="0"/>
      <w:divBdr>
        <w:top w:val="none" w:sz="0" w:space="0" w:color="auto"/>
        <w:left w:val="none" w:sz="0" w:space="0" w:color="auto"/>
        <w:bottom w:val="none" w:sz="0" w:space="0" w:color="auto"/>
        <w:right w:val="none" w:sz="0" w:space="0" w:color="auto"/>
      </w:divBdr>
    </w:div>
    <w:div w:id="435101843">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476265091">
      <w:bodyDiv w:val="1"/>
      <w:marLeft w:val="0"/>
      <w:marRight w:val="0"/>
      <w:marTop w:val="0"/>
      <w:marBottom w:val="0"/>
      <w:divBdr>
        <w:top w:val="none" w:sz="0" w:space="0" w:color="auto"/>
        <w:left w:val="none" w:sz="0" w:space="0" w:color="auto"/>
        <w:bottom w:val="none" w:sz="0" w:space="0" w:color="auto"/>
        <w:right w:val="none" w:sz="0" w:space="0" w:color="auto"/>
      </w:divBdr>
    </w:div>
    <w:div w:id="499778920">
      <w:bodyDiv w:val="1"/>
      <w:marLeft w:val="0"/>
      <w:marRight w:val="0"/>
      <w:marTop w:val="0"/>
      <w:marBottom w:val="0"/>
      <w:divBdr>
        <w:top w:val="none" w:sz="0" w:space="0" w:color="auto"/>
        <w:left w:val="none" w:sz="0" w:space="0" w:color="auto"/>
        <w:bottom w:val="none" w:sz="0" w:space="0" w:color="auto"/>
        <w:right w:val="none" w:sz="0" w:space="0" w:color="auto"/>
      </w:divBdr>
    </w:div>
    <w:div w:id="510292484">
      <w:bodyDiv w:val="1"/>
      <w:marLeft w:val="0"/>
      <w:marRight w:val="0"/>
      <w:marTop w:val="0"/>
      <w:marBottom w:val="0"/>
      <w:divBdr>
        <w:top w:val="none" w:sz="0" w:space="0" w:color="auto"/>
        <w:left w:val="none" w:sz="0" w:space="0" w:color="auto"/>
        <w:bottom w:val="none" w:sz="0" w:space="0" w:color="auto"/>
        <w:right w:val="none" w:sz="0" w:space="0" w:color="auto"/>
      </w:divBdr>
    </w:div>
    <w:div w:id="555168546">
      <w:bodyDiv w:val="1"/>
      <w:marLeft w:val="0"/>
      <w:marRight w:val="0"/>
      <w:marTop w:val="0"/>
      <w:marBottom w:val="0"/>
      <w:divBdr>
        <w:top w:val="none" w:sz="0" w:space="0" w:color="auto"/>
        <w:left w:val="none" w:sz="0" w:space="0" w:color="auto"/>
        <w:bottom w:val="none" w:sz="0" w:space="0" w:color="auto"/>
        <w:right w:val="none" w:sz="0" w:space="0" w:color="auto"/>
      </w:divBdr>
    </w:div>
    <w:div w:id="610161882">
      <w:bodyDiv w:val="1"/>
      <w:marLeft w:val="0"/>
      <w:marRight w:val="0"/>
      <w:marTop w:val="0"/>
      <w:marBottom w:val="0"/>
      <w:divBdr>
        <w:top w:val="none" w:sz="0" w:space="0" w:color="auto"/>
        <w:left w:val="none" w:sz="0" w:space="0" w:color="auto"/>
        <w:bottom w:val="none" w:sz="0" w:space="0" w:color="auto"/>
        <w:right w:val="none" w:sz="0" w:space="0" w:color="auto"/>
      </w:divBdr>
    </w:div>
    <w:div w:id="644042959">
      <w:bodyDiv w:val="1"/>
      <w:marLeft w:val="0"/>
      <w:marRight w:val="0"/>
      <w:marTop w:val="0"/>
      <w:marBottom w:val="0"/>
      <w:divBdr>
        <w:top w:val="none" w:sz="0" w:space="0" w:color="auto"/>
        <w:left w:val="none" w:sz="0" w:space="0" w:color="auto"/>
        <w:bottom w:val="none" w:sz="0" w:space="0" w:color="auto"/>
        <w:right w:val="none" w:sz="0" w:space="0" w:color="auto"/>
      </w:divBdr>
    </w:div>
    <w:div w:id="656494064">
      <w:bodyDiv w:val="1"/>
      <w:marLeft w:val="0"/>
      <w:marRight w:val="0"/>
      <w:marTop w:val="0"/>
      <w:marBottom w:val="0"/>
      <w:divBdr>
        <w:top w:val="none" w:sz="0" w:space="0" w:color="auto"/>
        <w:left w:val="none" w:sz="0" w:space="0" w:color="auto"/>
        <w:bottom w:val="none" w:sz="0" w:space="0" w:color="auto"/>
        <w:right w:val="none" w:sz="0" w:space="0" w:color="auto"/>
      </w:divBdr>
    </w:div>
    <w:div w:id="658389176">
      <w:bodyDiv w:val="1"/>
      <w:marLeft w:val="0"/>
      <w:marRight w:val="0"/>
      <w:marTop w:val="0"/>
      <w:marBottom w:val="0"/>
      <w:divBdr>
        <w:top w:val="none" w:sz="0" w:space="0" w:color="auto"/>
        <w:left w:val="none" w:sz="0" w:space="0" w:color="auto"/>
        <w:bottom w:val="none" w:sz="0" w:space="0" w:color="auto"/>
        <w:right w:val="none" w:sz="0" w:space="0" w:color="auto"/>
      </w:divBdr>
    </w:div>
    <w:div w:id="658926478">
      <w:bodyDiv w:val="1"/>
      <w:marLeft w:val="0"/>
      <w:marRight w:val="0"/>
      <w:marTop w:val="0"/>
      <w:marBottom w:val="0"/>
      <w:divBdr>
        <w:top w:val="none" w:sz="0" w:space="0" w:color="auto"/>
        <w:left w:val="none" w:sz="0" w:space="0" w:color="auto"/>
        <w:bottom w:val="none" w:sz="0" w:space="0" w:color="auto"/>
        <w:right w:val="none" w:sz="0" w:space="0" w:color="auto"/>
      </w:divBdr>
    </w:div>
    <w:div w:id="726300916">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05775951">
      <w:bodyDiv w:val="1"/>
      <w:marLeft w:val="0"/>
      <w:marRight w:val="0"/>
      <w:marTop w:val="0"/>
      <w:marBottom w:val="0"/>
      <w:divBdr>
        <w:top w:val="none" w:sz="0" w:space="0" w:color="auto"/>
        <w:left w:val="none" w:sz="0" w:space="0" w:color="auto"/>
        <w:bottom w:val="none" w:sz="0" w:space="0" w:color="auto"/>
        <w:right w:val="none" w:sz="0" w:space="0" w:color="auto"/>
      </w:divBdr>
    </w:div>
    <w:div w:id="816993765">
      <w:bodyDiv w:val="1"/>
      <w:marLeft w:val="0"/>
      <w:marRight w:val="0"/>
      <w:marTop w:val="0"/>
      <w:marBottom w:val="0"/>
      <w:divBdr>
        <w:top w:val="none" w:sz="0" w:space="0" w:color="auto"/>
        <w:left w:val="none" w:sz="0" w:space="0" w:color="auto"/>
        <w:bottom w:val="none" w:sz="0" w:space="0" w:color="auto"/>
        <w:right w:val="none" w:sz="0" w:space="0" w:color="auto"/>
      </w:divBdr>
    </w:div>
    <w:div w:id="817962563">
      <w:bodyDiv w:val="1"/>
      <w:marLeft w:val="0"/>
      <w:marRight w:val="0"/>
      <w:marTop w:val="0"/>
      <w:marBottom w:val="0"/>
      <w:divBdr>
        <w:top w:val="none" w:sz="0" w:space="0" w:color="auto"/>
        <w:left w:val="none" w:sz="0" w:space="0" w:color="auto"/>
        <w:bottom w:val="none" w:sz="0" w:space="0" w:color="auto"/>
        <w:right w:val="none" w:sz="0" w:space="0" w:color="auto"/>
      </w:divBdr>
    </w:div>
    <w:div w:id="8250477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9830712">
      <w:bodyDiv w:val="1"/>
      <w:marLeft w:val="0"/>
      <w:marRight w:val="0"/>
      <w:marTop w:val="0"/>
      <w:marBottom w:val="0"/>
      <w:divBdr>
        <w:top w:val="none" w:sz="0" w:space="0" w:color="auto"/>
        <w:left w:val="none" w:sz="0" w:space="0" w:color="auto"/>
        <w:bottom w:val="none" w:sz="0" w:space="0" w:color="auto"/>
        <w:right w:val="none" w:sz="0" w:space="0" w:color="auto"/>
      </w:divBdr>
    </w:div>
    <w:div w:id="854537724">
      <w:bodyDiv w:val="1"/>
      <w:marLeft w:val="0"/>
      <w:marRight w:val="0"/>
      <w:marTop w:val="0"/>
      <w:marBottom w:val="0"/>
      <w:divBdr>
        <w:top w:val="none" w:sz="0" w:space="0" w:color="auto"/>
        <w:left w:val="none" w:sz="0" w:space="0" w:color="auto"/>
        <w:bottom w:val="none" w:sz="0" w:space="0" w:color="auto"/>
        <w:right w:val="none" w:sz="0" w:space="0" w:color="auto"/>
      </w:divBdr>
    </w:div>
    <w:div w:id="891959134">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21379419">
      <w:bodyDiv w:val="1"/>
      <w:marLeft w:val="0"/>
      <w:marRight w:val="0"/>
      <w:marTop w:val="0"/>
      <w:marBottom w:val="0"/>
      <w:divBdr>
        <w:top w:val="none" w:sz="0" w:space="0" w:color="auto"/>
        <w:left w:val="none" w:sz="0" w:space="0" w:color="auto"/>
        <w:bottom w:val="none" w:sz="0" w:space="0" w:color="auto"/>
        <w:right w:val="none" w:sz="0" w:space="0" w:color="auto"/>
      </w:divBdr>
    </w:div>
    <w:div w:id="936719162">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965283379">
      <w:bodyDiv w:val="1"/>
      <w:marLeft w:val="0"/>
      <w:marRight w:val="0"/>
      <w:marTop w:val="0"/>
      <w:marBottom w:val="0"/>
      <w:divBdr>
        <w:top w:val="none" w:sz="0" w:space="0" w:color="auto"/>
        <w:left w:val="none" w:sz="0" w:space="0" w:color="auto"/>
        <w:bottom w:val="none" w:sz="0" w:space="0" w:color="auto"/>
        <w:right w:val="none" w:sz="0" w:space="0" w:color="auto"/>
      </w:divBdr>
    </w:div>
    <w:div w:id="982391610">
      <w:bodyDiv w:val="1"/>
      <w:marLeft w:val="0"/>
      <w:marRight w:val="0"/>
      <w:marTop w:val="0"/>
      <w:marBottom w:val="0"/>
      <w:divBdr>
        <w:top w:val="none" w:sz="0" w:space="0" w:color="auto"/>
        <w:left w:val="none" w:sz="0" w:space="0" w:color="auto"/>
        <w:bottom w:val="none" w:sz="0" w:space="0" w:color="auto"/>
        <w:right w:val="none" w:sz="0" w:space="0" w:color="auto"/>
      </w:divBdr>
    </w:div>
    <w:div w:id="990448825">
      <w:bodyDiv w:val="1"/>
      <w:marLeft w:val="0"/>
      <w:marRight w:val="0"/>
      <w:marTop w:val="0"/>
      <w:marBottom w:val="0"/>
      <w:divBdr>
        <w:top w:val="none" w:sz="0" w:space="0" w:color="auto"/>
        <w:left w:val="none" w:sz="0" w:space="0" w:color="auto"/>
        <w:bottom w:val="none" w:sz="0" w:space="0" w:color="auto"/>
        <w:right w:val="none" w:sz="0" w:space="0" w:color="auto"/>
      </w:divBdr>
    </w:div>
    <w:div w:id="994917595">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007439198">
      <w:bodyDiv w:val="1"/>
      <w:marLeft w:val="0"/>
      <w:marRight w:val="0"/>
      <w:marTop w:val="0"/>
      <w:marBottom w:val="0"/>
      <w:divBdr>
        <w:top w:val="none" w:sz="0" w:space="0" w:color="auto"/>
        <w:left w:val="none" w:sz="0" w:space="0" w:color="auto"/>
        <w:bottom w:val="none" w:sz="0" w:space="0" w:color="auto"/>
        <w:right w:val="none" w:sz="0" w:space="0" w:color="auto"/>
      </w:divBdr>
    </w:div>
    <w:div w:id="1024357769">
      <w:bodyDiv w:val="1"/>
      <w:marLeft w:val="0"/>
      <w:marRight w:val="0"/>
      <w:marTop w:val="0"/>
      <w:marBottom w:val="0"/>
      <w:divBdr>
        <w:top w:val="none" w:sz="0" w:space="0" w:color="auto"/>
        <w:left w:val="none" w:sz="0" w:space="0" w:color="auto"/>
        <w:bottom w:val="none" w:sz="0" w:space="0" w:color="auto"/>
        <w:right w:val="none" w:sz="0" w:space="0" w:color="auto"/>
      </w:divBdr>
    </w:div>
    <w:div w:id="1079987708">
      <w:bodyDiv w:val="1"/>
      <w:marLeft w:val="0"/>
      <w:marRight w:val="0"/>
      <w:marTop w:val="0"/>
      <w:marBottom w:val="0"/>
      <w:divBdr>
        <w:top w:val="none" w:sz="0" w:space="0" w:color="auto"/>
        <w:left w:val="none" w:sz="0" w:space="0" w:color="auto"/>
        <w:bottom w:val="none" w:sz="0" w:space="0" w:color="auto"/>
        <w:right w:val="none" w:sz="0" w:space="0" w:color="auto"/>
      </w:divBdr>
    </w:div>
    <w:div w:id="1086729010">
      <w:bodyDiv w:val="1"/>
      <w:marLeft w:val="0"/>
      <w:marRight w:val="0"/>
      <w:marTop w:val="0"/>
      <w:marBottom w:val="0"/>
      <w:divBdr>
        <w:top w:val="none" w:sz="0" w:space="0" w:color="auto"/>
        <w:left w:val="none" w:sz="0" w:space="0" w:color="auto"/>
        <w:bottom w:val="none" w:sz="0" w:space="0" w:color="auto"/>
        <w:right w:val="none" w:sz="0" w:space="0" w:color="auto"/>
      </w:divBdr>
    </w:div>
    <w:div w:id="1087074791">
      <w:bodyDiv w:val="1"/>
      <w:marLeft w:val="0"/>
      <w:marRight w:val="0"/>
      <w:marTop w:val="0"/>
      <w:marBottom w:val="0"/>
      <w:divBdr>
        <w:top w:val="none" w:sz="0" w:space="0" w:color="auto"/>
        <w:left w:val="none" w:sz="0" w:space="0" w:color="auto"/>
        <w:bottom w:val="none" w:sz="0" w:space="0" w:color="auto"/>
        <w:right w:val="none" w:sz="0" w:space="0" w:color="auto"/>
      </w:divBdr>
    </w:div>
    <w:div w:id="1113280768">
      <w:bodyDiv w:val="1"/>
      <w:marLeft w:val="0"/>
      <w:marRight w:val="0"/>
      <w:marTop w:val="0"/>
      <w:marBottom w:val="0"/>
      <w:divBdr>
        <w:top w:val="none" w:sz="0" w:space="0" w:color="auto"/>
        <w:left w:val="none" w:sz="0" w:space="0" w:color="auto"/>
        <w:bottom w:val="none" w:sz="0" w:space="0" w:color="auto"/>
        <w:right w:val="none" w:sz="0" w:space="0" w:color="auto"/>
      </w:divBdr>
    </w:div>
    <w:div w:id="1128862414">
      <w:bodyDiv w:val="1"/>
      <w:marLeft w:val="0"/>
      <w:marRight w:val="0"/>
      <w:marTop w:val="0"/>
      <w:marBottom w:val="0"/>
      <w:divBdr>
        <w:top w:val="none" w:sz="0" w:space="0" w:color="auto"/>
        <w:left w:val="none" w:sz="0" w:space="0" w:color="auto"/>
        <w:bottom w:val="none" w:sz="0" w:space="0" w:color="auto"/>
        <w:right w:val="none" w:sz="0" w:space="0" w:color="auto"/>
      </w:divBdr>
    </w:div>
    <w:div w:id="1138229460">
      <w:bodyDiv w:val="1"/>
      <w:marLeft w:val="0"/>
      <w:marRight w:val="0"/>
      <w:marTop w:val="0"/>
      <w:marBottom w:val="0"/>
      <w:divBdr>
        <w:top w:val="none" w:sz="0" w:space="0" w:color="auto"/>
        <w:left w:val="none" w:sz="0" w:space="0" w:color="auto"/>
        <w:bottom w:val="none" w:sz="0" w:space="0" w:color="auto"/>
        <w:right w:val="none" w:sz="0" w:space="0" w:color="auto"/>
      </w:divBdr>
    </w:div>
    <w:div w:id="1140683472">
      <w:bodyDiv w:val="1"/>
      <w:marLeft w:val="0"/>
      <w:marRight w:val="0"/>
      <w:marTop w:val="0"/>
      <w:marBottom w:val="0"/>
      <w:divBdr>
        <w:top w:val="none" w:sz="0" w:space="0" w:color="auto"/>
        <w:left w:val="none" w:sz="0" w:space="0" w:color="auto"/>
        <w:bottom w:val="none" w:sz="0" w:space="0" w:color="auto"/>
        <w:right w:val="none" w:sz="0" w:space="0" w:color="auto"/>
      </w:divBdr>
    </w:div>
    <w:div w:id="1167094884">
      <w:bodyDiv w:val="1"/>
      <w:marLeft w:val="0"/>
      <w:marRight w:val="0"/>
      <w:marTop w:val="0"/>
      <w:marBottom w:val="0"/>
      <w:divBdr>
        <w:top w:val="none" w:sz="0" w:space="0" w:color="auto"/>
        <w:left w:val="none" w:sz="0" w:space="0" w:color="auto"/>
        <w:bottom w:val="none" w:sz="0" w:space="0" w:color="auto"/>
        <w:right w:val="none" w:sz="0" w:space="0" w:color="auto"/>
      </w:divBdr>
    </w:div>
    <w:div w:id="1182356532">
      <w:bodyDiv w:val="1"/>
      <w:marLeft w:val="0"/>
      <w:marRight w:val="0"/>
      <w:marTop w:val="0"/>
      <w:marBottom w:val="0"/>
      <w:divBdr>
        <w:top w:val="none" w:sz="0" w:space="0" w:color="auto"/>
        <w:left w:val="none" w:sz="0" w:space="0" w:color="auto"/>
        <w:bottom w:val="none" w:sz="0" w:space="0" w:color="auto"/>
        <w:right w:val="none" w:sz="0" w:space="0" w:color="auto"/>
      </w:divBdr>
    </w:div>
    <w:div w:id="1202211521">
      <w:bodyDiv w:val="1"/>
      <w:marLeft w:val="0"/>
      <w:marRight w:val="0"/>
      <w:marTop w:val="0"/>
      <w:marBottom w:val="0"/>
      <w:divBdr>
        <w:top w:val="none" w:sz="0" w:space="0" w:color="auto"/>
        <w:left w:val="none" w:sz="0" w:space="0" w:color="auto"/>
        <w:bottom w:val="none" w:sz="0" w:space="0" w:color="auto"/>
        <w:right w:val="none" w:sz="0" w:space="0" w:color="auto"/>
      </w:divBdr>
    </w:div>
    <w:div w:id="1258251816">
      <w:bodyDiv w:val="1"/>
      <w:marLeft w:val="0"/>
      <w:marRight w:val="0"/>
      <w:marTop w:val="0"/>
      <w:marBottom w:val="0"/>
      <w:divBdr>
        <w:top w:val="none" w:sz="0" w:space="0" w:color="auto"/>
        <w:left w:val="none" w:sz="0" w:space="0" w:color="auto"/>
        <w:bottom w:val="none" w:sz="0" w:space="0" w:color="auto"/>
        <w:right w:val="none" w:sz="0" w:space="0" w:color="auto"/>
      </w:divBdr>
    </w:div>
    <w:div w:id="1275986316">
      <w:bodyDiv w:val="1"/>
      <w:marLeft w:val="0"/>
      <w:marRight w:val="0"/>
      <w:marTop w:val="0"/>
      <w:marBottom w:val="0"/>
      <w:divBdr>
        <w:top w:val="none" w:sz="0" w:space="0" w:color="auto"/>
        <w:left w:val="none" w:sz="0" w:space="0" w:color="auto"/>
        <w:bottom w:val="none" w:sz="0" w:space="0" w:color="auto"/>
        <w:right w:val="none" w:sz="0" w:space="0" w:color="auto"/>
      </w:divBdr>
    </w:div>
    <w:div w:id="1287589620">
      <w:bodyDiv w:val="1"/>
      <w:marLeft w:val="0"/>
      <w:marRight w:val="0"/>
      <w:marTop w:val="0"/>
      <w:marBottom w:val="0"/>
      <w:divBdr>
        <w:top w:val="none" w:sz="0" w:space="0" w:color="auto"/>
        <w:left w:val="none" w:sz="0" w:space="0" w:color="auto"/>
        <w:bottom w:val="none" w:sz="0" w:space="0" w:color="auto"/>
        <w:right w:val="none" w:sz="0" w:space="0" w:color="auto"/>
      </w:divBdr>
    </w:div>
    <w:div w:id="1318149671">
      <w:bodyDiv w:val="1"/>
      <w:marLeft w:val="0"/>
      <w:marRight w:val="0"/>
      <w:marTop w:val="0"/>
      <w:marBottom w:val="0"/>
      <w:divBdr>
        <w:top w:val="none" w:sz="0" w:space="0" w:color="auto"/>
        <w:left w:val="none" w:sz="0" w:space="0" w:color="auto"/>
        <w:bottom w:val="none" w:sz="0" w:space="0" w:color="auto"/>
        <w:right w:val="none" w:sz="0" w:space="0" w:color="auto"/>
      </w:divBdr>
    </w:div>
    <w:div w:id="1343363438">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59165698">
      <w:bodyDiv w:val="1"/>
      <w:marLeft w:val="0"/>
      <w:marRight w:val="0"/>
      <w:marTop w:val="0"/>
      <w:marBottom w:val="0"/>
      <w:divBdr>
        <w:top w:val="none" w:sz="0" w:space="0" w:color="auto"/>
        <w:left w:val="none" w:sz="0" w:space="0" w:color="auto"/>
        <w:bottom w:val="none" w:sz="0" w:space="0" w:color="auto"/>
        <w:right w:val="none" w:sz="0" w:space="0" w:color="auto"/>
      </w:divBdr>
    </w:div>
    <w:div w:id="1371152692">
      <w:bodyDiv w:val="1"/>
      <w:marLeft w:val="0"/>
      <w:marRight w:val="0"/>
      <w:marTop w:val="0"/>
      <w:marBottom w:val="0"/>
      <w:divBdr>
        <w:top w:val="none" w:sz="0" w:space="0" w:color="auto"/>
        <w:left w:val="none" w:sz="0" w:space="0" w:color="auto"/>
        <w:bottom w:val="none" w:sz="0" w:space="0" w:color="auto"/>
        <w:right w:val="none" w:sz="0" w:space="0" w:color="auto"/>
      </w:divBdr>
    </w:div>
    <w:div w:id="1416170303">
      <w:bodyDiv w:val="1"/>
      <w:marLeft w:val="0"/>
      <w:marRight w:val="0"/>
      <w:marTop w:val="0"/>
      <w:marBottom w:val="0"/>
      <w:divBdr>
        <w:top w:val="none" w:sz="0" w:space="0" w:color="auto"/>
        <w:left w:val="none" w:sz="0" w:space="0" w:color="auto"/>
        <w:bottom w:val="none" w:sz="0" w:space="0" w:color="auto"/>
        <w:right w:val="none" w:sz="0" w:space="0" w:color="auto"/>
      </w:divBdr>
    </w:div>
    <w:div w:id="1433086497">
      <w:bodyDiv w:val="1"/>
      <w:marLeft w:val="0"/>
      <w:marRight w:val="0"/>
      <w:marTop w:val="0"/>
      <w:marBottom w:val="0"/>
      <w:divBdr>
        <w:top w:val="none" w:sz="0" w:space="0" w:color="auto"/>
        <w:left w:val="none" w:sz="0" w:space="0" w:color="auto"/>
        <w:bottom w:val="none" w:sz="0" w:space="0" w:color="auto"/>
        <w:right w:val="none" w:sz="0" w:space="0" w:color="auto"/>
      </w:divBdr>
    </w:div>
    <w:div w:id="1445224024">
      <w:bodyDiv w:val="1"/>
      <w:marLeft w:val="0"/>
      <w:marRight w:val="0"/>
      <w:marTop w:val="0"/>
      <w:marBottom w:val="0"/>
      <w:divBdr>
        <w:top w:val="none" w:sz="0" w:space="0" w:color="auto"/>
        <w:left w:val="none" w:sz="0" w:space="0" w:color="auto"/>
        <w:bottom w:val="none" w:sz="0" w:space="0" w:color="auto"/>
        <w:right w:val="none" w:sz="0" w:space="0" w:color="auto"/>
      </w:divBdr>
    </w:div>
    <w:div w:id="1485000944">
      <w:bodyDiv w:val="1"/>
      <w:marLeft w:val="0"/>
      <w:marRight w:val="0"/>
      <w:marTop w:val="0"/>
      <w:marBottom w:val="0"/>
      <w:divBdr>
        <w:top w:val="none" w:sz="0" w:space="0" w:color="auto"/>
        <w:left w:val="none" w:sz="0" w:space="0" w:color="auto"/>
        <w:bottom w:val="none" w:sz="0" w:space="0" w:color="auto"/>
        <w:right w:val="none" w:sz="0" w:space="0" w:color="auto"/>
      </w:divBdr>
    </w:div>
    <w:div w:id="1506243188">
      <w:bodyDiv w:val="1"/>
      <w:marLeft w:val="0"/>
      <w:marRight w:val="0"/>
      <w:marTop w:val="0"/>
      <w:marBottom w:val="0"/>
      <w:divBdr>
        <w:top w:val="none" w:sz="0" w:space="0" w:color="auto"/>
        <w:left w:val="none" w:sz="0" w:space="0" w:color="auto"/>
        <w:bottom w:val="none" w:sz="0" w:space="0" w:color="auto"/>
        <w:right w:val="none" w:sz="0" w:space="0" w:color="auto"/>
      </w:divBdr>
    </w:div>
    <w:div w:id="1513376934">
      <w:bodyDiv w:val="1"/>
      <w:marLeft w:val="0"/>
      <w:marRight w:val="0"/>
      <w:marTop w:val="0"/>
      <w:marBottom w:val="0"/>
      <w:divBdr>
        <w:top w:val="none" w:sz="0" w:space="0" w:color="auto"/>
        <w:left w:val="none" w:sz="0" w:space="0" w:color="auto"/>
        <w:bottom w:val="none" w:sz="0" w:space="0" w:color="auto"/>
        <w:right w:val="none" w:sz="0" w:space="0" w:color="auto"/>
      </w:divBdr>
    </w:div>
    <w:div w:id="1537700221">
      <w:bodyDiv w:val="1"/>
      <w:marLeft w:val="0"/>
      <w:marRight w:val="0"/>
      <w:marTop w:val="0"/>
      <w:marBottom w:val="0"/>
      <w:divBdr>
        <w:top w:val="none" w:sz="0" w:space="0" w:color="auto"/>
        <w:left w:val="none" w:sz="0" w:space="0" w:color="auto"/>
        <w:bottom w:val="none" w:sz="0" w:space="0" w:color="auto"/>
        <w:right w:val="none" w:sz="0" w:space="0" w:color="auto"/>
      </w:divBdr>
    </w:div>
    <w:div w:id="1544440320">
      <w:bodyDiv w:val="1"/>
      <w:marLeft w:val="0"/>
      <w:marRight w:val="0"/>
      <w:marTop w:val="0"/>
      <w:marBottom w:val="0"/>
      <w:divBdr>
        <w:top w:val="none" w:sz="0" w:space="0" w:color="auto"/>
        <w:left w:val="none" w:sz="0" w:space="0" w:color="auto"/>
        <w:bottom w:val="none" w:sz="0" w:space="0" w:color="auto"/>
        <w:right w:val="none" w:sz="0" w:space="0" w:color="auto"/>
      </w:divBdr>
    </w:div>
    <w:div w:id="1564563167">
      <w:bodyDiv w:val="1"/>
      <w:marLeft w:val="0"/>
      <w:marRight w:val="0"/>
      <w:marTop w:val="0"/>
      <w:marBottom w:val="0"/>
      <w:divBdr>
        <w:top w:val="none" w:sz="0" w:space="0" w:color="auto"/>
        <w:left w:val="none" w:sz="0" w:space="0" w:color="auto"/>
        <w:bottom w:val="none" w:sz="0" w:space="0" w:color="auto"/>
        <w:right w:val="none" w:sz="0" w:space="0" w:color="auto"/>
      </w:divBdr>
    </w:div>
    <w:div w:id="1569457487">
      <w:bodyDiv w:val="1"/>
      <w:marLeft w:val="0"/>
      <w:marRight w:val="0"/>
      <w:marTop w:val="0"/>
      <w:marBottom w:val="0"/>
      <w:divBdr>
        <w:top w:val="none" w:sz="0" w:space="0" w:color="auto"/>
        <w:left w:val="none" w:sz="0" w:space="0" w:color="auto"/>
        <w:bottom w:val="none" w:sz="0" w:space="0" w:color="auto"/>
        <w:right w:val="none" w:sz="0" w:space="0" w:color="auto"/>
      </w:divBdr>
    </w:div>
    <w:div w:id="1571959466">
      <w:bodyDiv w:val="1"/>
      <w:marLeft w:val="0"/>
      <w:marRight w:val="0"/>
      <w:marTop w:val="0"/>
      <w:marBottom w:val="0"/>
      <w:divBdr>
        <w:top w:val="none" w:sz="0" w:space="0" w:color="auto"/>
        <w:left w:val="none" w:sz="0" w:space="0" w:color="auto"/>
        <w:bottom w:val="none" w:sz="0" w:space="0" w:color="auto"/>
        <w:right w:val="none" w:sz="0" w:space="0" w:color="auto"/>
      </w:divBdr>
    </w:div>
    <w:div w:id="1600943576">
      <w:bodyDiv w:val="1"/>
      <w:marLeft w:val="0"/>
      <w:marRight w:val="0"/>
      <w:marTop w:val="0"/>
      <w:marBottom w:val="0"/>
      <w:divBdr>
        <w:top w:val="none" w:sz="0" w:space="0" w:color="auto"/>
        <w:left w:val="none" w:sz="0" w:space="0" w:color="auto"/>
        <w:bottom w:val="none" w:sz="0" w:space="0" w:color="auto"/>
        <w:right w:val="none" w:sz="0" w:space="0" w:color="auto"/>
      </w:divBdr>
    </w:div>
    <w:div w:id="1623994713">
      <w:bodyDiv w:val="1"/>
      <w:marLeft w:val="0"/>
      <w:marRight w:val="0"/>
      <w:marTop w:val="0"/>
      <w:marBottom w:val="0"/>
      <w:divBdr>
        <w:top w:val="none" w:sz="0" w:space="0" w:color="auto"/>
        <w:left w:val="none" w:sz="0" w:space="0" w:color="auto"/>
        <w:bottom w:val="none" w:sz="0" w:space="0" w:color="auto"/>
        <w:right w:val="none" w:sz="0" w:space="0" w:color="auto"/>
      </w:divBdr>
    </w:div>
    <w:div w:id="1666862067">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83895696">
      <w:bodyDiv w:val="1"/>
      <w:marLeft w:val="0"/>
      <w:marRight w:val="0"/>
      <w:marTop w:val="0"/>
      <w:marBottom w:val="0"/>
      <w:divBdr>
        <w:top w:val="none" w:sz="0" w:space="0" w:color="auto"/>
        <w:left w:val="none" w:sz="0" w:space="0" w:color="auto"/>
        <w:bottom w:val="none" w:sz="0" w:space="0" w:color="auto"/>
        <w:right w:val="none" w:sz="0" w:space="0" w:color="auto"/>
      </w:divBdr>
    </w:div>
    <w:div w:id="1689332025">
      <w:bodyDiv w:val="1"/>
      <w:marLeft w:val="0"/>
      <w:marRight w:val="0"/>
      <w:marTop w:val="0"/>
      <w:marBottom w:val="0"/>
      <w:divBdr>
        <w:top w:val="none" w:sz="0" w:space="0" w:color="auto"/>
        <w:left w:val="none" w:sz="0" w:space="0" w:color="auto"/>
        <w:bottom w:val="none" w:sz="0" w:space="0" w:color="auto"/>
        <w:right w:val="none" w:sz="0" w:space="0" w:color="auto"/>
      </w:divBdr>
    </w:div>
    <w:div w:id="1694459209">
      <w:bodyDiv w:val="1"/>
      <w:marLeft w:val="0"/>
      <w:marRight w:val="0"/>
      <w:marTop w:val="0"/>
      <w:marBottom w:val="0"/>
      <w:divBdr>
        <w:top w:val="none" w:sz="0" w:space="0" w:color="auto"/>
        <w:left w:val="none" w:sz="0" w:space="0" w:color="auto"/>
        <w:bottom w:val="none" w:sz="0" w:space="0" w:color="auto"/>
        <w:right w:val="none" w:sz="0" w:space="0" w:color="auto"/>
      </w:divBdr>
    </w:div>
    <w:div w:id="1762481770">
      <w:bodyDiv w:val="1"/>
      <w:marLeft w:val="0"/>
      <w:marRight w:val="0"/>
      <w:marTop w:val="0"/>
      <w:marBottom w:val="0"/>
      <w:divBdr>
        <w:top w:val="none" w:sz="0" w:space="0" w:color="auto"/>
        <w:left w:val="none" w:sz="0" w:space="0" w:color="auto"/>
        <w:bottom w:val="none" w:sz="0" w:space="0" w:color="auto"/>
        <w:right w:val="none" w:sz="0" w:space="0" w:color="auto"/>
      </w:divBdr>
    </w:div>
    <w:div w:id="177500660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849831267">
      <w:bodyDiv w:val="1"/>
      <w:marLeft w:val="0"/>
      <w:marRight w:val="0"/>
      <w:marTop w:val="0"/>
      <w:marBottom w:val="0"/>
      <w:divBdr>
        <w:top w:val="none" w:sz="0" w:space="0" w:color="auto"/>
        <w:left w:val="none" w:sz="0" w:space="0" w:color="auto"/>
        <w:bottom w:val="none" w:sz="0" w:space="0" w:color="auto"/>
        <w:right w:val="none" w:sz="0" w:space="0" w:color="auto"/>
      </w:divBdr>
    </w:div>
    <w:div w:id="1870413620">
      <w:bodyDiv w:val="1"/>
      <w:marLeft w:val="0"/>
      <w:marRight w:val="0"/>
      <w:marTop w:val="0"/>
      <w:marBottom w:val="0"/>
      <w:divBdr>
        <w:top w:val="none" w:sz="0" w:space="0" w:color="auto"/>
        <w:left w:val="none" w:sz="0" w:space="0" w:color="auto"/>
        <w:bottom w:val="none" w:sz="0" w:space="0" w:color="auto"/>
        <w:right w:val="none" w:sz="0" w:space="0" w:color="auto"/>
      </w:divBdr>
    </w:div>
    <w:div w:id="1888637833">
      <w:bodyDiv w:val="1"/>
      <w:marLeft w:val="0"/>
      <w:marRight w:val="0"/>
      <w:marTop w:val="0"/>
      <w:marBottom w:val="0"/>
      <w:divBdr>
        <w:top w:val="none" w:sz="0" w:space="0" w:color="auto"/>
        <w:left w:val="none" w:sz="0" w:space="0" w:color="auto"/>
        <w:bottom w:val="none" w:sz="0" w:space="0" w:color="auto"/>
        <w:right w:val="none" w:sz="0" w:space="0" w:color="auto"/>
      </w:divBdr>
    </w:div>
    <w:div w:id="1891914276">
      <w:bodyDiv w:val="1"/>
      <w:marLeft w:val="0"/>
      <w:marRight w:val="0"/>
      <w:marTop w:val="0"/>
      <w:marBottom w:val="0"/>
      <w:divBdr>
        <w:top w:val="none" w:sz="0" w:space="0" w:color="auto"/>
        <w:left w:val="none" w:sz="0" w:space="0" w:color="auto"/>
        <w:bottom w:val="none" w:sz="0" w:space="0" w:color="auto"/>
        <w:right w:val="none" w:sz="0" w:space="0" w:color="auto"/>
      </w:divBdr>
    </w:div>
    <w:div w:id="1951159137">
      <w:bodyDiv w:val="1"/>
      <w:marLeft w:val="0"/>
      <w:marRight w:val="0"/>
      <w:marTop w:val="0"/>
      <w:marBottom w:val="0"/>
      <w:divBdr>
        <w:top w:val="none" w:sz="0" w:space="0" w:color="auto"/>
        <w:left w:val="none" w:sz="0" w:space="0" w:color="auto"/>
        <w:bottom w:val="none" w:sz="0" w:space="0" w:color="auto"/>
        <w:right w:val="none" w:sz="0" w:space="0" w:color="auto"/>
      </w:divBdr>
    </w:div>
    <w:div w:id="1951819719">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1984384469">
      <w:bodyDiv w:val="1"/>
      <w:marLeft w:val="0"/>
      <w:marRight w:val="0"/>
      <w:marTop w:val="0"/>
      <w:marBottom w:val="0"/>
      <w:divBdr>
        <w:top w:val="none" w:sz="0" w:space="0" w:color="auto"/>
        <w:left w:val="none" w:sz="0" w:space="0" w:color="auto"/>
        <w:bottom w:val="none" w:sz="0" w:space="0" w:color="auto"/>
        <w:right w:val="none" w:sz="0" w:space="0" w:color="auto"/>
      </w:divBdr>
    </w:div>
    <w:div w:id="1992708032">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1525342">
      <w:bodyDiv w:val="1"/>
      <w:marLeft w:val="0"/>
      <w:marRight w:val="0"/>
      <w:marTop w:val="0"/>
      <w:marBottom w:val="0"/>
      <w:divBdr>
        <w:top w:val="none" w:sz="0" w:space="0" w:color="auto"/>
        <w:left w:val="none" w:sz="0" w:space="0" w:color="auto"/>
        <w:bottom w:val="none" w:sz="0" w:space="0" w:color="auto"/>
        <w:right w:val="none" w:sz="0" w:space="0" w:color="auto"/>
      </w:divBdr>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 w:id="2055276365">
      <w:bodyDiv w:val="1"/>
      <w:marLeft w:val="0"/>
      <w:marRight w:val="0"/>
      <w:marTop w:val="0"/>
      <w:marBottom w:val="0"/>
      <w:divBdr>
        <w:top w:val="none" w:sz="0" w:space="0" w:color="auto"/>
        <w:left w:val="none" w:sz="0" w:space="0" w:color="auto"/>
        <w:bottom w:val="none" w:sz="0" w:space="0" w:color="auto"/>
        <w:right w:val="none" w:sz="0" w:space="0" w:color="auto"/>
      </w:divBdr>
    </w:div>
    <w:div w:id="2073893801">
      <w:bodyDiv w:val="1"/>
      <w:marLeft w:val="0"/>
      <w:marRight w:val="0"/>
      <w:marTop w:val="0"/>
      <w:marBottom w:val="0"/>
      <w:divBdr>
        <w:top w:val="none" w:sz="0" w:space="0" w:color="auto"/>
        <w:left w:val="none" w:sz="0" w:space="0" w:color="auto"/>
        <w:bottom w:val="none" w:sz="0" w:space="0" w:color="auto"/>
        <w:right w:val="none" w:sz="0" w:space="0" w:color="auto"/>
      </w:divBdr>
    </w:div>
    <w:div w:id="2087142457">
      <w:bodyDiv w:val="1"/>
      <w:marLeft w:val="0"/>
      <w:marRight w:val="0"/>
      <w:marTop w:val="0"/>
      <w:marBottom w:val="0"/>
      <w:divBdr>
        <w:top w:val="none" w:sz="0" w:space="0" w:color="auto"/>
        <w:left w:val="none" w:sz="0" w:space="0" w:color="auto"/>
        <w:bottom w:val="none" w:sz="0" w:space="0" w:color="auto"/>
        <w:right w:val="none" w:sz="0" w:space="0" w:color="auto"/>
      </w:divBdr>
    </w:div>
    <w:div w:id="209651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tr.wikipedia.org/wiki/Bilim" TargetMode="External"/><Relationship Id="rId39" Type="http://schemas.openxmlformats.org/officeDocument/2006/relationships/image" Target="media/image12.emf"/><Relationship Id="rId21" Type="http://schemas.openxmlformats.org/officeDocument/2006/relationships/header" Target="header1.xml"/><Relationship Id="rId34" Type="http://schemas.openxmlformats.org/officeDocument/2006/relationships/image" Target="media/image7.png"/><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m-w.com/dictionary/"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hyperlink" Target="http://en.wikipedia.org" TargetMode="External"/><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plato.stanford.edu"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www.nytimes.com" TargetMode="External"/><Relationship Id="rId44"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www.sciencedirect.com/science/article/pii/B9780080426990500048" TargetMode="External"/><Relationship Id="rId30" Type="http://schemas.openxmlformats.org/officeDocument/2006/relationships/hyperlink" Target="http://www.hurriyet.com.tr/yazarlar/22523841.asp" TargetMode="External"/><Relationship Id="rId35" Type="http://schemas.openxmlformats.org/officeDocument/2006/relationships/image" Target="media/image8.png"/><Relationship Id="rId43" Type="http://schemas.microsoft.com/office/2011/relationships/commentsExtended" Target="commentsExtended.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jpeg"/><Relationship Id="rId33" Type="http://schemas.openxmlformats.org/officeDocument/2006/relationships/image" Target="media/image6.png"/><Relationship Id="rId38"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BE2B73-FADD-4391-9BC5-907D4A0E2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70</Pages>
  <Words>12956</Words>
  <Characters>73854</Characters>
  <Application>Microsoft Office Word</Application>
  <DocSecurity>0</DocSecurity>
  <Lines>615</Lines>
  <Paragraphs>17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6637</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Mert Can Kurucu</cp:lastModifiedBy>
  <cp:revision>7</cp:revision>
  <cp:lastPrinted>2016-03-09T12:57:00Z</cp:lastPrinted>
  <dcterms:created xsi:type="dcterms:W3CDTF">2021-01-20T12:26:00Z</dcterms:created>
  <dcterms:modified xsi:type="dcterms:W3CDTF">2022-12-27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